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6C53" w:rsidRDefault="004F6C53" w:rsidP="004F6C53">
      <w:r>
        <w:rPr>
          <w:noProof/>
        </w:rPr>
        <mc:AlternateContent>
          <mc:Choice Requires="wps">
            <w:drawing>
              <wp:anchor distT="0" distB="0" distL="114300" distR="114300" simplePos="0" relativeHeight="251659264" behindDoc="0" locked="0" layoutInCell="1" allowOverlap="1" wp14:anchorId="63817CF5" wp14:editId="79A3A575">
                <wp:simplePos x="0" y="0"/>
                <wp:positionH relativeFrom="margin">
                  <wp:align>left</wp:align>
                </wp:positionH>
                <wp:positionV relativeFrom="paragraph">
                  <wp:posOffset>94615</wp:posOffset>
                </wp:positionV>
                <wp:extent cx="6283337" cy="429742"/>
                <wp:effectExtent l="0" t="0" r="0" b="0"/>
                <wp:wrapNone/>
                <wp:docPr id="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3337" cy="429742"/>
                        </a:xfrm>
                        <a:prstGeom prst="rect">
                          <a:avLst/>
                        </a:prstGeom>
                        <a:noFill/>
                        <a:ln w="9525">
                          <a:noFill/>
                          <a:miter lim="800000"/>
                          <a:headEnd/>
                          <a:tailEnd/>
                        </a:ln>
                      </wps:spPr>
                      <wps:txbx>
                        <w:txbxContent>
                          <w:p w:rsidR="004F6C53" w:rsidRPr="004F6C53" w:rsidRDefault="004F6C53" w:rsidP="004F6C53">
                            <w:pPr>
                              <w:jc w:val="center"/>
                              <w:rPr>
                                <w:sz w:val="28"/>
                                <w:szCs w:val="28"/>
                              </w:rPr>
                            </w:pPr>
                            <w:r w:rsidRPr="004F6C53">
                              <w:rPr>
                                <w:sz w:val="28"/>
                                <w:szCs w:val="28"/>
                              </w:rPr>
                              <w:t>Table</w:t>
                            </w:r>
                            <w:r w:rsidRPr="004F6C53">
                              <w:rPr>
                                <w:sz w:val="28"/>
                                <w:szCs w:val="28"/>
                              </w:rPr>
                              <w:t xml:space="preserve"> </w:t>
                            </w:r>
                            <w:r w:rsidRPr="004F6C53">
                              <w:rPr>
                                <w:sz w:val="28"/>
                                <w:szCs w:val="28"/>
                              </w:rPr>
                              <w:t xml:space="preserve">A </w:t>
                            </w:r>
                            <w:r w:rsidRPr="004F6C53">
                              <w:rPr>
                                <w:sz w:val="28"/>
                                <w:szCs w:val="28"/>
                              </w:rPr>
                              <w:t>The frame of this three-year</w:t>
                            </w:r>
                            <w:r w:rsidRPr="004F6C53">
                              <w:rPr>
                                <w:sz w:val="28"/>
                                <w:szCs w:val="28"/>
                              </w:rPr>
                              <w:t>s</w:t>
                            </w:r>
                            <w:r w:rsidRPr="004F6C53">
                              <w:rPr>
                                <w:sz w:val="28"/>
                                <w:szCs w:val="28"/>
                              </w:rPr>
                              <w:t xml:space="preserve"> proposal</w:t>
                            </w:r>
                          </w:p>
                        </w:txbxContent>
                      </wps:txbx>
                      <wps:bodyPr rot="0" vert="horz" wrap="square" lIns="91440" tIns="45720" rIns="91440" bIns="45720" anchor="t" anchorCtr="0">
                        <a:noAutofit/>
                      </wps:bodyPr>
                    </wps:wsp>
                  </a:graphicData>
                </a:graphic>
              </wp:anchor>
            </w:drawing>
          </mc:Choice>
          <mc:Fallback>
            <w:pict>
              <v:shapetype w14:anchorId="63817CF5" id="_x0000_t202" coordsize="21600,21600" o:spt="202" path="m,l,21600r21600,l21600,xe">
                <v:stroke joinstyle="miter"/>
                <v:path gradientshapeok="t" o:connecttype="rect"/>
              </v:shapetype>
              <v:shape id="文字方塊 2" o:spid="_x0000_s1026" type="#_x0000_t202" style="position:absolute;margin-left:0;margin-top:7.45pt;width:494.75pt;height:33.85pt;z-index:251659264;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" filled="f" stroked="f">
                <v:textbox>
                  <w:txbxContent>
                    <w:p w:rsidR="004F6C53" w:rsidRPr="004F6C53" w:rsidRDefault="004F6C53" w:rsidP="004F6C53">
                      <w:pPr>
                        <w:jc w:val="center"/>
                        <w:rPr>
                          <w:sz w:val="28"/>
                          <w:szCs w:val="28"/>
                        </w:rPr>
                      </w:pPr>
                      <w:r w:rsidRPr="004F6C53">
                        <w:rPr>
                          <w:sz w:val="28"/>
                          <w:szCs w:val="28"/>
                        </w:rPr>
                        <w:t>Table</w:t>
                      </w:r>
                      <w:r w:rsidRPr="004F6C53">
                        <w:rPr>
                          <w:sz w:val="28"/>
                          <w:szCs w:val="28"/>
                        </w:rPr>
                        <w:t xml:space="preserve"> </w:t>
                      </w:r>
                      <w:r w:rsidRPr="004F6C53">
                        <w:rPr>
                          <w:sz w:val="28"/>
                          <w:szCs w:val="28"/>
                        </w:rPr>
                        <w:t xml:space="preserve">A </w:t>
                      </w:r>
                      <w:r w:rsidRPr="004F6C53">
                        <w:rPr>
                          <w:sz w:val="28"/>
                          <w:szCs w:val="28"/>
                        </w:rPr>
                        <w:t>The frame of this three-year</w:t>
                      </w:r>
                      <w:r w:rsidRPr="004F6C53">
                        <w:rPr>
                          <w:sz w:val="28"/>
                          <w:szCs w:val="28"/>
                        </w:rPr>
                        <w:t>s</w:t>
                      </w:r>
                      <w:r w:rsidRPr="004F6C53">
                        <w:rPr>
                          <w:sz w:val="28"/>
                          <w:szCs w:val="28"/>
                        </w:rPr>
                        <w:t xml:space="preserve"> proposal</w:t>
                      </w:r>
                    </w:p>
                  </w:txbxContent>
                </v:textbox>
                <w10:wrap anchorx="margin"/>
              </v:shape>
            </w:pict>
          </mc:Fallback>
        </mc:AlternateContent>
      </w:r>
    </w:p>
    <w:p w:rsidR="00681DF3" w:rsidRPr="004F6C53" w:rsidRDefault="004F6C53" w:rsidP="004F6C53">
      <w:bookmarkStart w:id="0" w:name="_GoBack"/>
      <w:bookmarkEnd w:id="0"/>
      <w:r w:rsidRPr="002E48D4">
        <w:rPr>
          <w:noProof/>
          <w:color w:val="38498A"/>
        </w:rPr>
        <mc:AlternateContent>
          <mc:Choice Requires="wpg">
            <w:drawing>
              <wp:anchor distT="0" distB="0" distL="114300" distR="114300" simplePos="0" relativeHeight="251664384" behindDoc="0" locked="0" layoutInCell="1" allowOverlap="1" wp14:anchorId="5E7C6160" wp14:editId="64B08939">
                <wp:simplePos x="0" y="0"/>
                <wp:positionH relativeFrom="margin">
                  <wp:align>center</wp:align>
                </wp:positionH>
                <wp:positionV relativeFrom="paragraph">
                  <wp:posOffset>426085</wp:posOffset>
                </wp:positionV>
                <wp:extent cx="7159014" cy="9134557"/>
                <wp:effectExtent l="0" t="76200" r="3810" b="0"/>
                <wp:wrapNone/>
                <wp:docPr id="194" name="群組 194"/>
                <wp:cNvGraphicFramePr/>
                <a:graphic xmlns:a="http://schemas.openxmlformats.org/drawingml/2006/main">
                  <a:graphicData uri="http://schemas.microsoft.com/office/word/2010/wordprocessingGroup">
                    <wpg:wgp>
                      <wpg:cNvGrpSpPr/>
                      <wpg:grpSpPr>
                        <a:xfrm>
                          <a:off x="0" y="0"/>
                          <a:ext cx="7159014" cy="9134557"/>
                          <a:chOff x="90699" y="-1"/>
                          <a:chExt cx="7160222" cy="9135113"/>
                        </a:xfrm>
                      </wpg:grpSpPr>
                      <wpg:grpSp>
                        <wpg:cNvPr id="193" name="群組 193"/>
                        <wpg:cNvGrpSpPr/>
                        <wpg:grpSpPr>
                          <a:xfrm>
                            <a:off x="2135865" y="1838290"/>
                            <a:ext cx="2121810" cy="1190660"/>
                            <a:chOff x="-7260" y="-47660"/>
                            <a:chExt cx="2121810" cy="1190660"/>
                          </a:xfrm>
                        </wpg:grpSpPr>
                        <wps:wsp>
                          <wps:cNvPr id="37" name="文字方塊 2"/>
                          <wps:cNvSpPr txBox="1">
                            <a:spLocks noChangeArrowheads="1"/>
                          </wps:cNvSpPr>
                          <wps:spPr bwMode="auto">
                            <a:xfrm>
                              <a:off x="-7260" y="-47660"/>
                              <a:ext cx="1723778" cy="444317"/>
                            </a:xfrm>
                            <a:prstGeom prst="rect">
                              <a:avLst/>
                            </a:prstGeom>
                            <a:noFill/>
                            <a:ln w="9525">
                              <a:noFill/>
                              <a:miter lim="800000"/>
                              <a:headEnd/>
                              <a:tailEnd/>
                            </a:ln>
                          </wps:spPr>
                          <wps:txbx>
                            <w:txbxContent>
                              <w:p w:rsidR="004F6C53" w:rsidRDefault="004F6C53" w:rsidP="004F6C53">
                                <w:pPr>
                                  <w:pStyle w:val="Web"/>
                                  <w:spacing w:before="0" w:beforeAutospacing="0" w:after="0" w:afterAutospacing="0"/>
                                  <w:jc w:val="center"/>
                                </w:pPr>
                                <w:r w:rsidRPr="00BB1F83">
                                  <w:rPr>
                                    <w:rFonts w:ascii="Times New Roman" w:hAnsi="Times New Roman" w:cs="Times New Roman"/>
                                    <w:b/>
                                    <w:bCs/>
                                    <w:color w:val="FF0000"/>
                                    <w:kern w:val="2"/>
                                    <w14:shadow w14:blurRad="38100" w14:dist="38100" w14:dir="2700000" w14:sx="100000" w14:sy="100000" w14:kx="0" w14:ky="0" w14:algn="tl">
                                      <w14:srgbClr w14:val="000000">
                                        <w14:alpha w14:val="57000"/>
                                      </w14:srgbClr>
                                    </w14:shadow>
                                  </w:rPr>
                                  <w:t>Laplace equation</w:t>
                                </w:r>
                              </w:p>
                            </w:txbxContent>
                          </wps:txbx>
                          <wps:bodyPr rot="0" vert="horz" wrap="square" lIns="91440" tIns="45720" rIns="91440" bIns="45720" anchor="t" anchorCtr="0">
                            <a:noAutofit/>
                          </wps:bodyPr>
                        </wps:wsp>
                        <wps:wsp>
                          <wps:cNvPr id="55" name="直線接點 55"/>
                          <wps:cNvCnPr/>
                          <wps:spPr>
                            <a:xfrm flipV="1">
                              <a:off x="2114550" y="962025"/>
                              <a:ext cx="0" cy="180975"/>
                            </a:xfrm>
                            <a:prstGeom prst="line">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cNvPr id="26" name="群組 26"/>
                        <wpg:cNvGrpSpPr/>
                        <wpg:grpSpPr>
                          <a:xfrm>
                            <a:off x="90699" y="-1"/>
                            <a:ext cx="7160222" cy="9135113"/>
                            <a:chOff x="48093" y="-113972"/>
                            <a:chExt cx="7163648" cy="9136818"/>
                          </a:xfrm>
                        </wpg:grpSpPr>
                        <wpg:grpSp>
                          <wpg:cNvPr id="27" name="群組 27"/>
                          <wpg:cNvGrpSpPr/>
                          <wpg:grpSpPr>
                            <a:xfrm>
                              <a:off x="48093" y="-113972"/>
                              <a:ext cx="7163648" cy="9136818"/>
                              <a:chOff x="93041" y="129393"/>
                              <a:chExt cx="7163923" cy="9137252"/>
                            </a:xfrm>
                          </wpg:grpSpPr>
                          <wpg:grpSp>
                            <wpg:cNvPr id="28" name="群組 28"/>
                            <wpg:cNvGrpSpPr/>
                            <wpg:grpSpPr>
                              <a:xfrm>
                                <a:off x="93041" y="129393"/>
                                <a:ext cx="7163923" cy="9137252"/>
                                <a:chOff x="192153" y="129394"/>
                                <a:chExt cx="7164495" cy="9137376"/>
                              </a:xfrm>
                            </wpg:grpSpPr>
                            <wpg:grpSp>
                              <wpg:cNvPr id="29" name="群組 29"/>
                              <wpg:cNvGrpSpPr/>
                              <wpg:grpSpPr>
                                <a:xfrm>
                                  <a:off x="564481" y="344552"/>
                                  <a:ext cx="5868722" cy="8598875"/>
                                  <a:chOff x="-1750094" y="-6494398"/>
                                  <a:chExt cx="5868722" cy="8598875"/>
                                </a:xfrm>
                              </wpg:grpSpPr>
                              <wps:wsp>
                                <wps:cNvPr id="31" name="圓角矩形 31"/>
                                <wps:cNvSpPr/>
                                <wps:spPr>
                                  <a:xfrm>
                                    <a:off x="1473571" y="-323864"/>
                                    <a:ext cx="732306" cy="452872"/>
                                  </a:xfrm>
                                  <a:prstGeom prst="round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圓角矩形 42"/>
                                <wps:cNvSpPr/>
                                <wps:spPr>
                                  <a:xfrm>
                                    <a:off x="1482463" y="-1266888"/>
                                    <a:ext cx="732306" cy="452872"/>
                                  </a:xfrm>
                                  <a:prstGeom prst="round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文字方塊 2"/>
                                <wps:cNvSpPr txBox="1">
                                  <a:spLocks noChangeArrowheads="1"/>
                                </wps:cNvSpPr>
                                <wps:spPr bwMode="auto">
                                  <a:xfrm>
                                    <a:off x="-287566" y="-1085877"/>
                                    <a:ext cx="2143526" cy="854927"/>
                                  </a:xfrm>
                                  <a:prstGeom prst="rect">
                                    <a:avLst/>
                                  </a:prstGeom>
                                  <a:noFill/>
                                  <a:ln w="9525">
                                    <a:noFill/>
                                    <a:miter lim="800000"/>
                                    <a:headEnd/>
                                    <a:tailEnd/>
                                  </a:ln>
                                </wps:spPr>
                                <wps:txbx>
                                  <w:txbxContent>
                                    <w:p w:rsidR="004F6C53" w:rsidRDefault="004F6C53" w:rsidP="004F6C53">
                                      <w:pPr>
                                        <w:jc w:val="center"/>
                                        <w:rPr>
                                          <w:sz w:val="28"/>
                                          <w:szCs w:val="28"/>
                                        </w:rPr>
                                      </w:pPr>
                                      <w:r>
                                        <w:rPr>
                                          <w:sz w:val="28"/>
                                          <w:szCs w:val="28"/>
                                        </w:rPr>
                                        <w:t>Screw dislocation</w:t>
                                      </w:r>
                                    </w:p>
                                    <w:p w:rsidR="004F6C53" w:rsidRPr="00462BD2" w:rsidRDefault="004F6C53" w:rsidP="004F6C53">
                                      <w:pPr>
                                        <w:jc w:val="center"/>
                                        <w:rPr>
                                          <w:sz w:val="28"/>
                                          <w:szCs w:val="28"/>
                                        </w:rPr>
                                      </w:pPr>
                                      <w:r>
                                        <w:rPr>
                                          <w:sz w:val="28"/>
                                          <w:szCs w:val="28"/>
                                        </w:rPr>
                                        <w:t>(</w:t>
                                      </w:r>
                                      <w:r w:rsidRPr="000170E9">
                                        <w:rPr>
                                          <w:sz w:val="28"/>
                                          <w:szCs w:val="28"/>
                                        </w:rPr>
                                        <w:t>Micromechanics</w:t>
                                      </w:r>
                                      <w:r>
                                        <w:rPr>
                                          <w:sz w:val="28"/>
                                          <w:szCs w:val="28"/>
                                        </w:rPr>
                                        <w:t xml:space="preserve"> of m</w:t>
                                      </w:r>
                                      <w:r w:rsidRPr="000F2AFC">
                                        <w:rPr>
                                          <w:sz w:val="28"/>
                                          <w:szCs w:val="28"/>
                                        </w:rPr>
                                        <w:t>aterials</w:t>
                                      </w:r>
                                      <w:r>
                                        <w:rPr>
                                          <w:sz w:val="28"/>
                                          <w:szCs w:val="28"/>
                                        </w:rPr>
                                        <w:t>)</w:t>
                                      </w:r>
                                    </w:p>
                                  </w:txbxContent>
                                </wps:txbx>
                                <wps:bodyPr rot="0" vert="horz" wrap="square" lIns="91440" tIns="45720" rIns="91440" bIns="45720" anchor="t" anchorCtr="0">
                                  <a:noAutofit/>
                                </wps:bodyPr>
                              </wps:wsp>
                              <wps:wsp>
                                <wps:cNvPr id="46" name="文字方塊 2"/>
                                <wps:cNvSpPr txBox="1">
                                  <a:spLocks noChangeArrowheads="1"/>
                                </wps:cNvSpPr>
                                <wps:spPr bwMode="auto">
                                  <a:xfrm>
                                    <a:off x="-444422" y="80841"/>
                                    <a:ext cx="2417699" cy="584835"/>
                                  </a:xfrm>
                                  <a:prstGeom prst="rect">
                                    <a:avLst/>
                                  </a:prstGeom>
                                  <a:noFill/>
                                  <a:ln w="9525">
                                    <a:noFill/>
                                    <a:miter lim="800000"/>
                                    <a:headEnd/>
                                    <a:tailEnd/>
                                  </a:ln>
                                </wps:spPr>
                                <wps:txbx>
                                  <w:txbxContent>
                                    <w:p w:rsidR="004F6C53" w:rsidRPr="002E48D4" w:rsidRDefault="004F6C53" w:rsidP="004F6C53">
                                      <w:pPr>
                                        <w:jc w:val="center"/>
                                        <w:rPr>
                                          <w:sz w:val="26"/>
                                          <w:szCs w:val="26"/>
                                        </w:rPr>
                                      </w:pPr>
                                      <w:r w:rsidRPr="002E48D4">
                                        <w:rPr>
                                          <w:sz w:val="26"/>
                                          <w:szCs w:val="26"/>
                                        </w:rPr>
                                        <w:t xml:space="preserve">Green’s function (Solid) </w:t>
                                      </w:r>
                                    </w:p>
                                    <w:p w:rsidR="004F6C53" w:rsidRPr="002E48D4" w:rsidRDefault="004F6C53" w:rsidP="004F6C53">
                                      <w:pPr>
                                        <w:jc w:val="center"/>
                                        <w:rPr>
                                          <w:sz w:val="26"/>
                                          <w:szCs w:val="26"/>
                                        </w:rPr>
                                      </w:pPr>
                                      <w:r w:rsidRPr="002E48D4">
                                        <w:rPr>
                                          <w:rFonts w:eastAsiaTheme="minorEastAsia"/>
                                          <w:sz w:val="26"/>
                                          <w:szCs w:val="26"/>
                                        </w:rPr>
                                        <w:t>o</w:t>
                                      </w:r>
                                      <w:r w:rsidRPr="002E48D4">
                                        <w:rPr>
                                          <w:rFonts w:eastAsiaTheme="minorEastAsia" w:hint="eastAsia"/>
                                          <w:sz w:val="26"/>
                                          <w:szCs w:val="26"/>
                                        </w:rPr>
                                        <w:t xml:space="preserve">r </w:t>
                                      </w:r>
                                      <w:r>
                                        <w:rPr>
                                          <w:rFonts w:eastAsiaTheme="minorEastAsia"/>
                                          <w:sz w:val="26"/>
                                          <w:szCs w:val="26"/>
                                        </w:rPr>
                                        <w:t>point s</w:t>
                                      </w:r>
                                      <w:r w:rsidRPr="002E48D4">
                                        <w:rPr>
                                          <w:sz w:val="26"/>
                                          <w:szCs w:val="26"/>
                                        </w:rPr>
                                        <w:t xml:space="preserve">ource / </w:t>
                                      </w:r>
                                      <w:r w:rsidRPr="002E48D4">
                                        <w:rPr>
                                          <w:rFonts w:eastAsiaTheme="minorEastAsia"/>
                                          <w:sz w:val="26"/>
                                          <w:szCs w:val="26"/>
                                        </w:rPr>
                                        <w:t xml:space="preserve">sink </w:t>
                                      </w:r>
                                      <w:r w:rsidRPr="002E48D4">
                                        <w:rPr>
                                          <w:rFonts w:hint="eastAsia"/>
                                          <w:sz w:val="26"/>
                                          <w:szCs w:val="26"/>
                                        </w:rPr>
                                        <w:t>(</w:t>
                                      </w:r>
                                      <w:r w:rsidRPr="002E48D4">
                                        <w:rPr>
                                          <w:sz w:val="26"/>
                                          <w:szCs w:val="26"/>
                                        </w:rPr>
                                        <w:t>Fluid</w:t>
                                      </w:r>
                                      <w:r w:rsidRPr="002E48D4">
                                        <w:rPr>
                                          <w:rFonts w:hint="eastAsia"/>
                                          <w:sz w:val="26"/>
                                          <w:szCs w:val="26"/>
                                        </w:rPr>
                                        <w:t>)</w:t>
                                      </w:r>
                                    </w:p>
                                  </w:txbxContent>
                                </wps:txbx>
                                <wps:bodyPr rot="0" vert="horz" wrap="square" lIns="91440" tIns="45720" rIns="91440" bIns="45720" anchor="t" anchorCtr="0">
                                  <a:noAutofit/>
                                </wps:bodyPr>
                              </wps:wsp>
                              <wps:wsp>
                                <wps:cNvPr id="47" name="文字方塊 2"/>
                                <wps:cNvSpPr txBox="1">
                                  <a:spLocks noChangeArrowheads="1"/>
                                </wps:cNvSpPr>
                                <wps:spPr bwMode="auto">
                                  <a:xfrm>
                                    <a:off x="-323303" y="1178566"/>
                                    <a:ext cx="2179279" cy="925911"/>
                                  </a:xfrm>
                                  <a:prstGeom prst="rect">
                                    <a:avLst/>
                                  </a:prstGeom>
                                  <a:noFill/>
                                  <a:ln w="9525">
                                    <a:noFill/>
                                    <a:miter lim="800000"/>
                                    <a:headEnd/>
                                    <a:tailEnd/>
                                  </a:ln>
                                </wps:spPr>
                                <wps:txbx>
                                  <w:txbxContent>
                                    <w:p w:rsidR="004F6C53" w:rsidRDefault="004F6C53" w:rsidP="004F6C53">
                                      <w:pPr>
                                        <w:jc w:val="center"/>
                                        <w:rPr>
                                          <w:sz w:val="28"/>
                                          <w:szCs w:val="28"/>
                                        </w:rPr>
                                      </w:pPr>
                                      <w:r>
                                        <w:rPr>
                                          <w:sz w:val="28"/>
                                          <w:szCs w:val="28"/>
                                        </w:rPr>
                                        <w:t>Anti-plane shear</w:t>
                                      </w:r>
                                    </w:p>
                                    <w:p w:rsidR="004F6C53" w:rsidRPr="00462BD2" w:rsidRDefault="004F6C53" w:rsidP="004F6C53">
                                      <w:pPr>
                                        <w:jc w:val="center"/>
                                        <w:rPr>
                                          <w:sz w:val="28"/>
                                          <w:szCs w:val="28"/>
                                        </w:rPr>
                                      </w:pPr>
                                      <w:r>
                                        <w:rPr>
                                          <w:sz w:val="28"/>
                                          <w:szCs w:val="28"/>
                                        </w:rPr>
                                        <w:t>+ Screw dislocation or point source/sink</w:t>
                                      </w:r>
                                    </w:p>
                                  </w:txbxContent>
                                </wps:txbx>
                                <wps:bodyPr rot="0" vert="horz" wrap="square" lIns="91440" tIns="45720" rIns="91440" bIns="45720" anchor="t" anchorCtr="0">
                                  <a:noAutofit/>
                                </wps:bodyPr>
                              </wps:wsp>
                              <wps:wsp>
                                <wps:cNvPr id="48" name="圓角矩形 48"/>
                                <wps:cNvSpPr/>
                                <wps:spPr>
                                  <a:xfrm>
                                    <a:off x="-99827" y="-1059830"/>
                                    <a:ext cx="1828272" cy="714552"/>
                                  </a:xfrm>
                                  <a:prstGeom prst="roundRect">
                                    <a:avLst/>
                                  </a:prstGeom>
                                  <a:noFill/>
                                  <a:ln w="2857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 name="圓角矩形 49"/>
                                <wps:cNvSpPr/>
                                <wps:spPr>
                                  <a:xfrm>
                                    <a:off x="-240022" y="-3170"/>
                                    <a:ext cx="1979590" cy="693765"/>
                                  </a:xfrm>
                                  <a:prstGeom prst="roundRect">
                                    <a:avLst/>
                                  </a:prstGeom>
                                  <a:noFill/>
                                  <a:ln w="2857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圓角矩形 50"/>
                                <wps:cNvSpPr/>
                                <wps:spPr>
                                  <a:xfrm>
                                    <a:off x="-149732" y="1104383"/>
                                    <a:ext cx="1828165" cy="863045"/>
                                  </a:xfrm>
                                  <a:prstGeom prst="roundRect">
                                    <a:avLst/>
                                  </a:prstGeom>
                                  <a:noFill/>
                                  <a:ln w="2857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圓角矩形 59"/>
                                <wps:cNvSpPr/>
                                <wps:spPr>
                                  <a:xfrm>
                                    <a:off x="1463669" y="1018638"/>
                                    <a:ext cx="732306" cy="452872"/>
                                  </a:xfrm>
                                  <a:prstGeom prst="roundRect">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十字形 60"/>
                                <wps:cNvSpPr/>
                                <wps:spPr>
                                  <a:xfrm>
                                    <a:off x="1522550" y="-6494398"/>
                                    <a:ext cx="240061" cy="251071"/>
                                  </a:xfrm>
                                  <a:prstGeom prst="plus">
                                    <a:avLst>
                                      <a:gd name="adj" fmla="val 41344"/>
                                    </a:avLst>
                                  </a:prstGeom>
                                  <a:solidFill>
                                    <a:srgbClr val="38498A"/>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8" name="十字形 448"/>
                                <wps:cNvSpPr/>
                                <wps:spPr>
                                  <a:xfrm>
                                    <a:off x="-368976" y="-3406707"/>
                                    <a:ext cx="240061" cy="251071"/>
                                  </a:xfrm>
                                  <a:prstGeom prst="plus">
                                    <a:avLst>
                                      <a:gd name="adj" fmla="val 41344"/>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圓角矩形 449"/>
                                <wps:cNvSpPr/>
                                <wps:spPr>
                                  <a:xfrm>
                                    <a:off x="-1681958" y="-420427"/>
                                    <a:ext cx="1134223" cy="619081"/>
                                  </a:xfrm>
                                  <a:prstGeom prst="roundRect">
                                    <a:avLst/>
                                  </a:prstGeom>
                                  <a:noFill/>
                                  <a:ln w="2857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1" name="文字方塊 2"/>
                                <wps:cNvSpPr txBox="1">
                                  <a:spLocks noChangeArrowheads="1"/>
                                </wps:cNvSpPr>
                                <wps:spPr bwMode="auto">
                                  <a:xfrm>
                                    <a:off x="-1750094" y="-371228"/>
                                    <a:ext cx="1243030" cy="478200"/>
                                  </a:xfrm>
                                  <a:prstGeom prst="rect">
                                    <a:avLst/>
                                  </a:prstGeom>
                                  <a:noFill/>
                                  <a:ln w="9525">
                                    <a:noFill/>
                                    <a:miter lim="800000"/>
                                    <a:headEnd/>
                                    <a:tailEnd/>
                                  </a:ln>
                                </wps:spPr>
                                <wps:txbx>
                                  <w:txbxContent>
                                    <w:p w:rsidR="004F6C53" w:rsidRPr="000E7C3E" w:rsidRDefault="004F6C53" w:rsidP="004F6C53">
                                      <w:pPr>
                                        <w:jc w:val="center"/>
                                        <w:rPr>
                                          <w:sz w:val="32"/>
                                          <w:szCs w:val="28"/>
                                        </w:rPr>
                                      </w:pPr>
                                      <w:r w:rsidRPr="000E7C3E">
                                        <w:rPr>
                                          <w:sz w:val="32"/>
                                          <w:szCs w:val="28"/>
                                        </w:rPr>
                                        <w:t>MFS</w:t>
                                      </w:r>
                                    </w:p>
                                  </w:txbxContent>
                                </wps:txbx>
                                <wps:bodyPr rot="0" vert="horz" wrap="square" lIns="91440" tIns="45720" rIns="91440" bIns="45720" anchor="t" anchorCtr="0">
                                  <a:noAutofit/>
                                </wps:bodyPr>
                              </wps:wsp>
                              <wps:wsp>
                                <wps:cNvPr id="452" name="圓角矩形 452"/>
                                <wps:cNvSpPr/>
                                <wps:spPr>
                                  <a:xfrm>
                                    <a:off x="-1650818" y="1019293"/>
                                    <a:ext cx="1134223" cy="619081"/>
                                  </a:xfrm>
                                  <a:prstGeom prst="roundRect">
                                    <a:avLst/>
                                  </a:prstGeom>
                                  <a:noFill/>
                                  <a:ln w="28575">
                                    <a:solidFill>
                                      <a:srgbClr val="FF0000"/>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文字方塊 2"/>
                                <wps:cNvSpPr txBox="1">
                                  <a:spLocks noChangeArrowheads="1"/>
                                </wps:cNvSpPr>
                                <wps:spPr bwMode="auto">
                                  <a:xfrm>
                                    <a:off x="-1718175" y="991157"/>
                                    <a:ext cx="1243030" cy="647217"/>
                                  </a:xfrm>
                                  <a:prstGeom prst="rect">
                                    <a:avLst/>
                                  </a:prstGeom>
                                  <a:noFill/>
                                  <a:ln w="9525">
                                    <a:noFill/>
                                    <a:miter lim="800000"/>
                                    <a:headEnd/>
                                    <a:tailEnd/>
                                  </a:ln>
                                </wps:spPr>
                                <wps:txbx>
                                  <w:txbxContent>
                                    <w:p w:rsidR="004F6C53" w:rsidRPr="000E7C3E" w:rsidRDefault="004F6C53" w:rsidP="004F6C53">
                                      <w:pPr>
                                        <w:spacing w:line="400" w:lineRule="exact"/>
                                        <w:jc w:val="center"/>
                                        <w:rPr>
                                          <w:sz w:val="32"/>
                                          <w:szCs w:val="28"/>
                                        </w:rPr>
                                      </w:pPr>
                                      <w:r>
                                        <w:rPr>
                                          <w:sz w:val="32"/>
                                          <w:szCs w:val="28"/>
                                        </w:rPr>
                                        <w:t>Image method</w:t>
                                      </w:r>
                                    </w:p>
                                  </w:txbxContent>
                                </wps:txbx>
                                <wps:bodyPr rot="0" vert="horz" wrap="square" lIns="91440" tIns="45720" rIns="91440" bIns="45720" anchor="t" anchorCtr="0">
                                  <a:noAutofit/>
                                </wps:bodyPr>
                              </wps:wsp>
                              <wps:wsp>
                                <wps:cNvPr id="268" name="十字形 268"/>
                                <wps:cNvSpPr/>
                                <wps:spPr>
                                  <a:xfrm>
                                    <a:off x="3878567" y="-5417274"/>
                                    <a:ext cx="240061" cy="251071"/>
                                  </a:xfrm>
                                  <a:prstGeom prst="plus">
                                    <a:avLst>
                                      <a:gd name="adj" fmla="val 41344"/>
                                    </a:avLst>
                                  </a:prstGeom>
                                  <a:solidFill>
                                    <a:srgbClr val="38498A"/>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54" name="群組 454"/>
                              <wpg:cNvGrpSpPr/>
                              <wpg:grpSpPr>
                                <a:xfrm>
                                  <a:off x="192153" y="129394"/>
                                  <a:ext cx="7164495" cy="9137376"/>
                                  <a:chOff x="192153" y="129394"/>
                                  <a:chExt cx="7164495" cy="9137376"/>
                                </a:xfrm>
                              </wpg:grpSpPr>
                              <wps:wsp>
                                <wps:cNvPr id="455" name="文字方塊 2"/>
                                <wps:cNvSpPr txBox="1">
                                  <a:spLocks noChangeArrowheads="1"/>
                                </wps:cNvSpPr>
                                <wps:spPr bwMode="auto">
                                  <a:xfrm>
                                    <a:off x="3837123" y="7794704"/>
                                    <a:ext cx="732790" cy="527685"/>
                                  </a:xfrm>
                                  <a:prstGeom prst="rect">
                                    <a:avLst/>
                                  </a:prstGeom>
                                  <a:noFill/>
                                  <a:ln w="9525">
                                    <a:noFill/>
                                    <a:miter lim="800000"/>
                                    <a:headEnd/>
                                    <a:tailEnd/>
                                  </a:ln>
                                </wps:spPr>
                                <wps:txb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4</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5</w:t>
                                      </w:r>
                                      <w:r>
                                        <w:rPr>
                                          <w:rFonts w:hint="eastAsia"/>
                                          <w:b/>
                                          <w:color w:val="FFFFFF" w:themeColor="background1"/>
                                          <w:szCs w:val="24"/>
                                        </w:rPr>
                                        <w:t>/07</w:t>
                                      </w:r>
                                    </w:p>
                                  </w:txbxContent>
                                </wps:txbx>
                                <wps:bodyPr rot="0" vert="horz" wrap="square" lIns="91440" tIns="45720" rIns="91440" bIns="45720" anchor="t" anchorCtr="0">
                                  <a:noAutofit/>
                                </wps:bodyPr>
                              </wps:wsp>
                              <wpg:grpSp>
                                <wpg:cNvPr id="456" name="群組 456"/>
                                <wpg:cNvGrpSpPr/>
                                <wpg:grpSpPr>
                                  <a:xfrm>
                                    <a:off x="192153" y="129394"/>
                                    <a:ext cx="7164495" cy="9137376"/>
                                    <a:chOff x="192153" y="129394"/>
                                    <a:chExt cx="7164495" cy="9137376"/>
                                  </a:xfrm>
                                </wpg:grpSpPr>
                                <wps:wsp>
                                  <wps:cNvPr id="457" name="文字方塊 2"/>
                                  <wps:cNvSpPr txBox="1">
                                    <a:spLocks noChangeArrowheads="1"/>
                                  </wps:cNvSpPr>
                                  <wps:spPr bwMode="auto">
                                    <a:xfrm>
                                      <a:off x="3840305" y="6447752"/>
                                      <a:ext cx="732829" cy="528283"/>
                                    </a:xfrm>
                                    <a:prstGeom prst="rect">
                                      <a:avLst/>
                                    </a:prstGeom>
                                    <a:noFill/>
                                    <a:ln w="9525">
                                      <a:noFill/>
                                      <a:miter lim="800000"/>
                                      <a:headEnd/>
                                      <a:tailEnd/>
                                    </a:ln>
                                  </wps:spPr>
                                  <wps:txb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3</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4/</w:t>
                                        </w:r>
                                        <w:r>
                                          <w:rPr>
                                            <w:rFonts w:hint="eastAsia"/>
                                            <w:b/>
                                            <w:color w:val="FFFFFF" w:themeColor="background1"/>
                                            <w:szCs w:val="24"/>
                                          </w:rPr>
                                          <w:t>07</w:t>
                                        </w:r>
                                      </w:p>
                                    </w:txbxContent>
                                  </wps:txbx>
                                  <wps:bodyPr rot="0" vert="horz" wrap="square" lIns="91440" tIns="45720" rIns="91440" bIns="45720" anchor="t" anchorCtr="0">
                                    <a:noAutofit/>
                                  </wps:bodyPr>
                                </wps:wsp>
                                <wpg:grpSp>
                                  <wpg:cNvPr id="458" name="群組 458"/>
                                  <wpg:cNvGrpSpPr/>
                                  <wpg:grpSpPr>
                                    <a:xfrm>
                                      <a:off x="192153" y="129394"/>
                                      <a:ext cx="7164495" cy="9137376"/>
                                      <a:chOff x="192153" y="129394"/>
                                      <a:chExt cx="7164495" cy="9137376"/>
                                    </a:xfrm>
                                  </wpg:grpSpPr>
                                  <wps:wsp>
                                    <wps:cNvPr id="460" name="文字方塊 2"/>
                                    <wps:cNvSpPr txBox="1">
                                      <a:spLocks noChangeArrowheads="1"/>
                                    </wps:cNvSpPr>
                                    <wps:spPr bwMode="auto">
                                      <a:xfrm>
                                        <a:off x="3840305" y="5515705"/>
                                        <a:ext cx="732829" cy="528283"/>
                                      </a:xfrm>
                                      <a:prstGeom prst="rect">
                                        <a:avLst/>
                                      </a:prstGeom>
                                      <a:noFill/>
                                      <a:ln w="9525">
                                        <a:noFill/>
                                        <a:miter lim="800000"/>
                                        <a:headEnd/>
                                        <a:tailEnd/>
                                      </a:ln>
                                    </wps:spPr>
                                    <wps:txb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2</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3</w:t>
                                          </w:r>
                                          <w:r>
                                            <w:rPr>
                                              <w:rFonts w:hint="eastAsia"/>
                                              <w:b/>
                                              <w:color w:val="FFFFFF" w:themeColor="background1"/>
                                              <w:szCs w:val="24"/>
                                            </w:rPr>
                                            <w:t>/07</w:t>
                                          </w:r>
                                        </w:p>
                                      </w:txbxContent>
                                    </wps:txbx>
                                    <wps:bodyPr rot="0" vert="horz" wrap="square" lIns="91440" tIns="45720" rIns="91440" bIns="45720" anchor="t" anchorCtr="0">
                                      <a:noAutofit/>
                                    </wps:bodyPr>
                                  </wps:wsp>
                                  <wpg:grpSp>
                                    <wpg:cNvPr id="461" name="群組 461"/>
                                    <wpg:cNvGrpSpPr/>
                                    <wpg:grpSpPr>
                                      <a:xfrm>
                                        <a:off x="192153" y="129394"/>
                                        <a:ext cx="7164495" cy="9137376"/>
                                        <a:chOff x="-43570" y="-2379359"/>
                                        <a:chExt cx="7165095" cy="8912129"/>
                                      </a:xfrm>
                                    </wpg:grpSpPr>
                                    <wps:wsp>
                                      <wps:cNvPr id="462" name="圓角矩形 462"/>
                                      <wps:cNvSpPr/>
                                      <wps:spPr>
                                        <a:xfrm>
                                          <a:off x="4597106" y="-191189"/>
                                          <a:ext cx="2478607" cy="6181040"/>
                                        </a:xfrm>
                                        <a:prstGeom prst="roundRect">
                                          <a:avLst/>
                                        </a:prstGeom>
                                        <a:no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3" name="群組 463"/>
                                      <wpg:cNvGrpSpPr/>
                                      <wpg:grpSpPr>
                                        <a:xfrm>
                                          <a:off x="-43570" y="-2379359"/>
                                          <a:ext cx="7165095" cy="8912129"/>
                                          <a:chOff x="-43570" y="-2379359"/>
                                          <a:chExt cx="7165095" cy="8912129"/>
                                        </a:xfrm>
                                      </wpg:grpSpPr>
                                      <wpg:grpSp>
                                        <wpg:cNvPr id="465" name="群組 465"/>
                                        <wpg:cNvGrpSpPr/>
                                        <wpg:grpSpPr>
                                          <a:xfrm>
                                            <a:off x="-43570" y="-2379359"/>
                                            <a:ext cx="7044087" cy="8912129"/>
                                            <a:chOff x="-70669" y="-2435005"/>
                                            <a:chExt cx="7046898" cy="8914121"/>
                                          </a:xfrm>
                                        </wpg:grpSpPr>
                                        <wpg:grpSp>
                                          <wpg:cNvPr id="466" name="群組 466"/>
                                          <wpg:cNvGrpSpPr/>
                                          <wpg:grpSpPr>
                                            <a:xfrm>
                                              <a:off x="-70669" y="-2435005"/>
                                              <a:ext cx="7046898" cy="8914121"/>
                                              <a:chOff x="-194159" y="-2435005"/>
                                              <a:chExt cx="7046898" cy="8914121"/>
                                            </a:xfrm>
                                          </wpg:grpSpPr>
                                          <wpg:grpSp>
                                            <wpg:cNvPr id="467" name="群組 467"/>
                                            <wpg:cNvGrpSpPr/>
                                            <wpg:grpSpPr>
                                              <a:xfrm>
                                                <a:off x="367864" y="-1686107"/>
                                                <a:ext cx="5330503" cy="1098660"/>
                                                <a:chOff x="-2119376" y="-5172257"/>
                                                <a:chExt cx="5332055" cy="1098660"/>
                                              </a:xfrm>
                                            </wpg:grpSpPr>
                                            <wps:wsp>
                                              <wps:cNvPr id="469" name="橢圓 469"/>
                                              <wps:cNvSpPr/>
                                              <wps:spPr>
                                                <a:xfrm>
                                                  <a:off x="-2119376" y="-5172257"/>
                                                  <a:ext cx="1067287" cy="505251"/>
                                                </a:xfrm>
                                                <a:prstGeom prst="ellipse">
                                                  <a:avLst/>
                                                </a:prstGeom>
                                                <a:solidFill>
                                                  <a:schemeClr val="bg1"/>
                                                </a:solidFill>
                                                <a:ln>
                                                  <a:solidFill>
                                                    <a:srgbClr val="38498A"/>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橢圓 473"/>
                                              <wps:cNvSpPr/>
                                              <wps:spPr>
                                                <a:xfrm>
                                                  <a:off x="1559445" y="-4875231"/>
                                                  <a:ext cx="1653234" cy="801634"/>
                                                </a:xfrm>
                                                <a:prstGeom prst="ellipse">
                                                  <a:avLst/>
                                                </a:prstGeom>
                                                <a:noFill/>
                                                <a:ln w="38100">
                                                  <a:solidFill>
                                                    <a:srgbClr val="38498A"/>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74" name="群組 474"/>
                                            <wpg:cNvGrpSpPr/>
                                            <wpg:grpSpPr>
                                              <a:xfrm>
                                                <a:off x="-194159" y="-2435005"/>
                                                <a:ext cx="7046898" cy="8914121"/>
                                                <a:chOff x="-194159" y="-2435005"/>
                                                <a:chExt cx="7046898" cy="8914121"/>
                                              </a:xfrm>
                                            </wpg:grpSpPr>
                                            <wpg:grpSp>
                                              <wpg:cNvPr id="475" name="群組 475"/>
                                              <wpg:cNvGrpSpPr/>
                                              <wpg:grpSpPr>
                                                <a:xfrm>
                                                  <a:off x="-194159" y="-2435005"/>
                                                  <a:ext cx="7046898" cy="8914121"/>
                                                  <a:chOff x="-194159" y="-2435005"/>
                                                  <a:chExt cx="7046898" cy="8914121"/>
                                                </a:xfrm>
                                              </wpg:grpSpPr>
                                              <wpg:grpSp>
                                                <wpg:cNvPr id="476" name="群組 476"/>
                                                <wpg:cNvGrpSpPr/>
                                                <wpg:grpSpPr>
                                                  <a:xfrm>
                                                    <a:off x="-167880" y="-2435005"/>
                                                    <a:ext cx="7020619" cy="8914121"/>
                                                    <a:chOff x="-167880" y="-2435005"/>
                                                    <a:chExt cx="7020619" cy="8914121"/>
                                                  </a:xfrm>
                                                </wpg:grpSpPr>
                                                <wps:wsp>
                                                  <wps:cNvPr id="479" name="文字方塊 2"/>
                                                  <wps:cNvSpPr txBox="1">
                                                    <a:spLocks noChangeArrowheads="1"/>
                                                  </wps:cNvSpPr>
                                                  <wps:spPr bwMode="auto">
                                                    <a:xfrm>
                                                      <a:off x="2609497" y="4760026"/>
                                                      <a:ext cx="1598979" cy="427990"/>
                                                    </a:xfrm>
                                                    <a:prstGeom prst="rect">
                                                      <a:avLst/>
                                                    </a:prstGeom>
                                                    <a:noFill/>
                                                    <a:ln>
                                                      <a:noFill/>
                                                      <a:headEnd/>
                                                      <a:tailEnd/>
                                                    </a:ln>
                                                  </wps:spPr>
                                                  <wps:style>
                                                    <a:lnRef idx="1">
                                                      <a:schemeClr val="accent6"/>
                                                    </a:lnRef>
                                                    <a:fillRef idx="2">
                                                      <a:schemeClr val="accent6"/>
                                                    </a:fillRef>
                                                    <a:effectRef idx="1">
                                                      <a:schemeClr val="accent6"/>
                                                    </a:effectRef>
                                                    <a:fontRef idx="minor">
                                                      <a:schemeClr val="dk1"/>
                                                    </a:fontRef>
                                                  </wps:style>
                                                  <wps:txbx>
                                                    <w:txbxContent>
                                                      <w:p w:rsidR="004F6C53" w:rsidRPr="00790D92" w:rsidRDefault="004F6C53" w:rsidP="004F6C53">
                                                        <w:pPr>
                                                          <w:jc w:val="center"/>
                                                          <w:rPr>
                                                            <w:sz w:val="28"/>
                                                            <w:szCs w:val="28"/>
                                                          </w:rPr>
                                                        </w:pPr>
                                                        <w:r>
                                                          <w:rPr>
                                                            <w:b/>
                                                            <w:color w:val="FF0000"/>
                                                            <w:sz w:val="28"/>
                                                            <w:szCs w:val="28"/>
                                                          </w:rPr>
                                                          <w:t xml:space="preserve">Only ABF? </w:t>
                                                        </w:r>
                                                      </w:p>
                                                    </w:txbxContent>
                                                  </wps:txbx>
                                                  <wps:bodyPr rot="0" vert="horz" wrap="square" lIns="91440" tIns="45720" rIns="91440" bIns="45720" anchor="t" anchorCtr="0">
                                                    <a:noAutofit/>
                                                  </wps:bodyPr>
                                                </wps:wsp>
                                                <wpg:grpSp>
                                                  <wpg:cNvPr id="480" name="群組 480"/>
                                                  <wpg:cNvGrpSpPr/>
                                                  <wpg:grpSpPr>
                                                    <a:xfrm>
                                                      <a:off x="-167880" y="-2435005"/>
                                                      <a:ext cx="7020619" cy="8914121"/>
                                                      <a:chOff x="-167880" y="-2435005"/>
                                                      <a:chExt cx="7020619" cy="8914121"/>
                                                    </a:xfrm>
                                                  </wpg:grpSpPr>
                                                  <wps:wsp>
                                                    <wps:cNvPr id="481" name="文字方塊 2"/>
                                                    <wps:cNvSpPr txBox="1">
                                                      <a:spLocks noChangeArrowheads="1"/>
                                                    </wps:cNvSpPr>
                                                    <wps:spPr bwMode="auto">
                                                      <a:xfrm>
                                                        <a:off x="4055944" y="-1253629"/>
                                                        <a:ext cx="1663617" cy="606840"/>
                                                      </a:xfrm>
                                                      <a:prstGeom prst="rect">
                                                        <a:avLst/>
                                                      </a:prstGeom>
                                                      <a:noFill/>
                                                      <a:ln>
                                                        <a:noFill/>
                                                        <a:headEnd/>
                                                        <a:tailEnd/>
                                                      </a:ln>
                                                    </wps:spPr>
                                                    <wps:style>
                                                      <a:lnRef idx="1">
                                                        <a:schemeClr val="accent6"/>
                                                      </a:lnRef>
                                                      <a:fillRef idx="2">
                                                        <a:schemeClr val="accent6"/>
                                                      </a:fillRef>
                                                      <a:effectRef idx="1">
                                                        <a:schemeClr val="accent6"/>
                                                      </a:effectRef>
                                                      <a:fontRef idx="minor">
                                                        <a:schemeClr val="dk1"/>
                                                      </a:fontRef>
                                                    </wps:style>
                                                    <wps:txbx>
                                                      <w:txbxContent>
                                                        <w:p w:rsidR="004F6C53" w:rsidRDefault="004F6C53" w:rsidP="004F6C53">
                                                          <w:pPr>
                                                            <w:jc w:val="center"/>
                                                            <w:rPr>
                                                              <w:sz w:val="28"/>
                                                              <w:szCs w:val="28"/>
                                                            </w:rPr>
                                                          </w:pPr>
                                                          <w:r>
                                                            <w:rPr>
                                                              <w:sz w:val="28"/>
                                                              <w:szCs w:val="28"/>
                                                            </w:rPr>
                                                            <w:t>Series form</w:t>
                                                          </w:r>
                                                        </w:p>
                                                        <w:p w:rsidR="004F6C53" w:rsidRPr="00790D92" w:rsidRDefault="004F6C53" w:rsidP="004F6C53">
                                                          <w:pPr>
                                                            <w:jc w:val="center"/>
                                                            <w:rPr>
                                                              <w:sz w:val="28"/>
                                                              <w:szCs w:val="28"/>
                                                            </w:rPr>
                                                          </w:pPr>
                                                          <w:r>
                                                            <w:rPr>
                                                              <w:sz w:val="28"/>
                                                              <w:szCs w:val="28"/>
                                                            </w:rPr>
                                                            <w:t>(D</w:t>
                                                          </w:r>
                                                          <w:r>
                                                            <w:rPr>
                                                              <w:rFonts w:eastAsiaTheme="minorEastAsia" w:hint="eastAsia"/>
                                                              <w:sz w:val="28"/>
                                                              <w:szCs w:val="28"/>
                                                            </w:rPr>
                                                            <w:t>e</w:t>
                                                          </w:r>
                                                          <w:r>
                                                            <w:rPr>
                                                              <w:rFonts w:eastAsiaTheme="minorEastAsia"/>
                                                              <w:sz w:val="28"/>
                                                              <w:szCs w:val="28"/>
                                                            </w:rPr>
                                                            <w:t>generate kernel</w:t>
                                                          </w:r>
                                                          <w:r>
                                                            <w:rPr>
                                                              <w:sz w:val="28"/>
                                                              <w:szCs w:val="28"/>
                                                            </w:rPr>
                                                            <w:t>)</w:t>
                                                          </w:r>
                                                          <w:r>
                                                            <w:rPr>
                                                              <w:rFonts w:hint="eastAsia"/>
                                                              <w:sz w:val="28"/>
                                                              <w:szCs w:val="28"/>
                                                            </w:rPr>
                                                            <w:t xml:space="preserve"> </w:t>
                                                          </w:r>
                                                        </w:p>
                                                        <w:p w:rsidR="004F6C53" w:rsidRPr="00790D92" w:rsidRDefault="004F6C53" w:rsidP="004F6C53">
                                                          <w:pPr>
                                                            <w:jc w:val="center"/>
                                                            <w:rPr>
                                                              <w:sz w:val="28"/>
                                                              <w:szCs w:val="28"/>
                                                            </w:rPr>
                                                          </w:pPr>
                                                        </w:p>
                                                      </w:txbxContent>
                                                    </wps:txbx>
                                                    <wps:bodyPr rot="0" vert="horz" wrap="square" lIns="91440" tIns="45720" rIns="91440" bIns="45720" anchor="t" anchorCtr="0">
                                                      <a:noAutofit/>
                                                    </wps:bodyPr>
                                                  </wps:wsp>
                                                  <wpg:grpSp>
                                                    <wpg:cNvPr id="482" name="群組 482"/>
                                                    <wpg:cNvGrpSpPr/>
                                                    <wpg:grpSpPr>
                                                      <a:xfrm>
                                                        <a:off x="-167880" y="-2435005"/>
                                                        <a:ext cx="7020619" cy="8914121"/>
                                                        <a:chOff x="-202362" y="-2435005"/>
                                                        <a:chExt cx="7020619" cy="8914121"/>
                                                      </a:xfrm>
                                                    </wpg:grpSpPr>
                                                    <wps:wsp>
                                                      <wps:cNvPr id="483" name="直線接點 80"/>
                                                      <wps:cNvCnPr/>
                                                      <wps:spPr>
                                                        <a:xfrm rot="16200000" flipV="1">
                                                          <a:off x="1349382" y="2719934"/>
                                                          <a:ext cx="3513025" cy="1921783"/>
                                                        </a:xfrm>
                                                        <a:prstGeom prst="bentConnector3">
                                                          <a:avLst>
                                                            <a:gd name="adj1" fmla="val 98937"/>
                                                          </a:avLst>
                                                        </a:prstGeom>
                                                        <a:ln w="28575">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cNvPr id="489" name="群組 489"/>
                                                      <wpg:cNvGrpSpPr/>
                                                      <wpg:grpSpPr>
                                                        <a:xfrm>
                                                          <a:off x="-202362" y="-2435005"/>
                                                          <a:ext cx="7020619" cy="8914121"/>
                                                          <a:chOff x="-202362" y="-2435005"/>
                                                          <a:chExt cx="7020619" cy="8914121"/>
                                                        </a:xfrm>
                                                      </wpg:grpSpPr>
                                                      <wpg:grpSp>
                                                        <wpg:cNvPr id="490" name="群組 490"/>
                                                        <wpg:cNvGrpSpPr/>
                                                        <wpg:grpSpPr>
                                                          <a:xfrm>
                                                            <a:off x="-202362" y="-2435005"/>
                                                            <a:ext cx="7020619" cy="8914121"/>
                                                            <a:chOff x="23365" y="-2435005"/>
                                                            <a:chExt cx="7020619" cy="8914121"/>
                                                          </a:xfrm>
                                                        </wpg:grpSpPr>
                                                        <wpg:grpSp>
                                                          <wpg:cNvPr id="493" name="群組 493"/>
                                                          <wpg:cNvGrpSpPr/>
                                                          <wpg:grpSpPr>
                                                            <a:xfrm>
                                                              <a:off x="23365" y="-2435005"/>
                                                              <a:ext cx="7020619" cy="8914121"/>
                                                              <a:chOff x="23365" y="-2435179"/>
                                                              <a:chExt cx="7020619" cy="8914748"/>
                                                            </a:xfrm>
                                                          </wpg:grpSpPr>
                                                          <wps:wsp>
                                                            <wps:cNvPr id="494" name="文字方塊 2"/>
                                                            <wps:cNvSpPr txBox="1">
                                                              <a:spLocks noChangeArrowheads="1"/>
                                                            </wps:cNvSpPr>
                                                            <wps:spPr bwMode="auto">
                                                              <a:xfrm>
                                                                <a:off x="4161599" y="6064303"/>
                                                                <a:ext cx="1781169" cy="415266"/>
                                                              </a:xfrm>
                                                              <a:prstGeom prst="rect">
                                                                <a:avLst/>
                                                              </a:prstGeom>
                                                              <a:noFill/>
                                                              <a:ln w="9525">
                                                                <a:noFill/>
                                                                <a:miter lim="800000"/>
                                                                <a:headEnd/>
                                                                <a:tailEnd/>
                                                              </a:ln>
                                                            </wps:spPr>
                                                            <wps:txbx>
                                                              <w:txbxContent>
                                                                <w:p w:rsidR="004F6C53" w:rsidRPr="00271A49" w:rsidRDefault="004F6C53" w:rsidP="004F6C53">
                                                                  <w:pPr>
                                                                    <w:rPr>
                                                                      <w:b/>
                                                                      <w:color w:val="38498A"/>
                                                                      <w:sz w:val="28"/>
                                                                      <w:szCs w:val="28"/>
                                                                    </w:rPr>
                                                                  </w:pPr>
                                                                  <w:r w:rsidRPr="00271A49">
                                                                    <w:rPr>
                                                                      <w:rFonts w:hint="eastAsia"/>
                                                                      <w:b/>
                                                                      <w:color w:val="38498A"/>
                                                                      <w:sz w:val="28"/>
                                                                      <w:szCs w:val="28"/>
                                                                    </w:rPr>
                                                                    <w:t>well-done researches</w:t>
                                                                  </w:r>
                                                                </w:p>
                                                                <w:p w:rsidR="004F6C53" w:rsidRPr="00F62220" w:rsidRDefault="004F6C53" w:rsidP="004F6C53">
                                                                  <w:pPr>
                                                                    <w:rPr>
                                                                      <w:b/>
                                                                      <w:sz w:val="28"/>
                                                                      <w:szCs w:val="28"/>
                                                                    </w:rPr>
                                                                  </w:pPr>
                                                                </w:p>
                                                              </w:txbxContent>
                                                            </wps:txbx>
                                                            <wps:bodyPr rot="0" vert="horz" wrap="square" lIns="91440" tIns="45720" rIns="91440" bIns="45720" anchor="t" anchorCtr="0">
                                                              <a:noAutofit/>
                                                            </wps:bodyPr>
                                                          </wps:wsp>
                                                          <wpg:grpSp>
                                                            <wpg:cNvPr id="495" name="群組 495"/>
                                                            <wpg:cNvGrpSpPr/>
                                                            <wpg:grpSpPr>
                                                              <a:xfrm>
                                                                <a:off x="23365" y="-2435179"/>
                                                                <a:ext cx="7020619" cy="7757111"/>
                                                                <a:chOff x="-129035" y="-2435179"/>
                                                                <a:chExt cx="7020619" cy="7757111"/>
                                                              </a:xfrm>
                                                            </wpg:grpSpPr>
                                                            <wpg:grpSp>
                                                              <wpg:cNvPr id="498" name="群組 498"/>
                                                              <wpg:cNvGrpSpPr/>
                                                              <wpg:grpSpPr>
                                                                <a:xfrm>
                                                                  <a:off x="-129035" y="-2435179"/>
                                                                  <a:ext cx="7020619" cy="7757111"/>
                                                                  <a:chOff x="-2157860" y="-2435179"/>
                                                                  <a:chExt cx="7020619" cy="7757111"/>
                                                                </a:xfrm>
                                                              </wpg:grpSpPr>
                                                              <wpg:grpSp>
                                                                <wpg:cNvPr id="499" name="群組 499"/>
                                                                <wpg:cNvGrpSpPr/>
                                                                <wpg:grpSpPr>
                                                                  <a:xfrm>
                                                                    <a:off x="-2157860" y="-2435179"/>
                                                                    <a:ext cx="2067557" cy="714375"/>
                                                                    <a:chOff x="-2424560" y="-2435179"/>
                                                                    <a:chExt cx="2067557" cy="714375"/>
                                                                  </a:xfrm>
                                                                </wpg:grpSpPr>
                                                                <wps:wsp>
                                                                  <wps:cNvPr id="506" name="橢圓 506"/>
                                                                  <wps:cNvSpPr/>
                                                                  <wps:spPr>
                                                                    <a:xfrm>
                                                                      <a:off x="-2424560" y="-2435179"/>
                                                                      <a:ext cx="2067557" cy="714375"/>
                                                                    </a:xfrm>
                                                                    <a:prstGeom prst="ellipse">
                                                                      <a:avLst/>
                                                                    </a:prstGeom>
                                                                    <a:solidFill>
                                                                      <a:schemeClr val="bg1"/>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文字方塊 2"/>
                                                                  <wps:cNvSpPr txBox="1">
                                                                    <a:spLocks noChangeArrowheads="1"/>
                                                                  </wps:cNvSpPr>
                                                                  <wps:spPr bwMode="auto">
                                                                    <a:xfrm>
                                                                      <a:off x="-2330227" y="-2354997"/>
                                                                      <a:ext cx="1933575" cy="558544"/>
                                                                    </a:xfrm>
                                                                    <a:prstGeom prst="rect">
                                                                      <a:avLst/>
                                                                    </a:prstGeom>
                                                                    <a:noFill/>
                                                                    <a:ln w="9525">
                                                                      <a:noFill/>
                                                                      <a:miter lim="800000"/>
                                                                      <a:headEnd/>
                                                                      <a:tailEnd/>
                                                                    </a:ln>
                                                                  </wps:spPr>
                                                                  <wps:txbx>
                                                                    <w:txbxContent>
                                                                      <w:p w:rsidR="004F6C53" w:rsidRDefault="004F6C53" w:rsidP="004F6C53">
                                                                        <w:pPr>
                                                                          <w:jc w:val="center"/>
                                                                          <w:rPr>
                                                                            <w:sz w:val="28"/>
                                                                            <w:szCs w:val="28"/>
                                                                          </w:rPr>
                                                                        </w:pPr>
                                                                        <w:r w:rsidRPr="00F93879">
                                                                          <w:rPr>
                                                                            <w:sz w:val="28"/>
                                                                            <w:szCs w:val="28"/>
                                                                          </w:rPr>
                                                                          <w:t xml:space="preserve">Engineering </w:t>
                                                                        </w:r>
                                                                        <w:r>
                                                                          <w:rPr>
                                                                            <w:rFonts w:hint="eastAsia"/>
                                                                            <w:sz w:val="28"/>
                                                                            <w:szCs w:val="28"/>
                                                                          </w:rPr>
                                                                          <w:t>p</w:t>
                                                                        </w:r>
                                                                        <w:r w:rsidRPr="00F93879">
                                                                          <w:rPr>
                                                                            <w:sz w:val="28"/>
                                                                            <w:szCs w:val="28"/>
                                                                          </w:rPr>
                                                                          <w:t>roblem</w:t>
                                                                        </w:r>
                                                                        <w:r>
                                                                          <w:rPr>
                                                                            <w:rFonts w:hint="eastAsia"/>
                                                                            <w:sz w:val="28"/>
                                                                            <w:szCs w:val="28"/>
                                                                          </w:rPr>
                                                                          <w:t>s</w:t>
                                                                        </w:r>
                                                                      </w:p>
                                                                      <w:p w:rsidR="004F6C53" w:rsidRPr="00F93879" w:rsidRDefault="004F6C53" w:rsidP="004F6C53">
                                                                        <w:pPr>
                                                                          <w:jc w:val="center"/>
                                                                          <w:rPr>
                                                                            <w:sz w:val="28"/>
                                                                            <w:szCs w:val="28"/>
                                                                          </w:rPr>
                                                                        </w:pPr>
                                                                        <w:r>
                                                                          <w:rPr>
                                                                            <w:rFonts w:hint="eastAsia"/>
                                                                            <w:sz w:val="28"/>
                                                                            <w:szCs w:val="28"/>
                                                                          </w:rPr>
                                                                          <w:t>(PDE model)</w:t>
                                                                        </w:r>
                                                                      </w:p>
                                                                    </w:txbxContent>
                                                                  </wps:txbx>
                                                                  <wps:bodyPr rot="0" vert="horz" wrap="square" lIns="91440" tIns="45720" rIns="91440" bIns="45720" anchor="t" anchorCtr="0">
                                                                    <a:noAutofit/>
                                                                  </wps:bodyPr>
                                                                </wps:wsp>
                                                              </wpg:grpSp>
                                                              <wpg:grpSp>
                                                                <wpg:cNvPr id="90" name="群組 90"/>
                                                                <wpg:cNvGrpSpPr/>
                                                                <wpg:grpSpPr>
                                                                  <a:xfrm>
                                                                    <a:off x="-210503" y="-2243857"/>
                                                                    <a:ext cx="5073262" cy="2164442"/>
                                                                    <a:chOff x="-210503" y="-3672607"/>
                                                                    <a:chExt cx="5073262" cy="2164442"/>
                                                                  </a:xfrm>
                                                                </wpg:grpSpPr>
                                                                <wps:wsp>
                                                                  <wps:cNvPr id="91" name="菱形 91"/>
                                                                  <wps:cNvSpPr/>
                                                                  <wps:spPr>
                                                                    <a:xfrm>
                                                                      <a:off x="2912772" y="-3637509"/>
                                                                      <a:ext cx="1949987" cy="962142"/>
                                                                    </a:xfrm>
                                                                    <a:prstGeom prst="diamond">
                                                                      <a:avLst/>
                                                                    </a:prstGeom>
                                                                    <a:noFill/>
                                                                    <a:ln w="28575">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文字方塊 2"/>
                                                                  <wps:cNvSpPr txBox="1">
                                                                    <a:spLocks noChangeArrowheads="1"/>
                                                                  </wps:cNvSpPr>
                                                                  <wps:spPr bwMode="auto">
                                                                    <a:xfrm>
                                                                      <a:off x="3069664" y="-3503996"/>
                                                                      <a:ext cx="1707729" cy="624903"/>
                                                                    </a:xfrm>
                                                                    <a:prstGeom prst="rect">
                                                                      <a:avLst/>
                                                                    </a:prstGeom>
                                                                    <a:noFill/>
                                                                    <a:ln>
                                                                      <a:noFill/>
                                                                      <a:headEnd/>
                                                                      <a:tailEnd/>
                                                                    </a:ln>
                                                                  </wps:spPr>
                                                                  <wps:style>
                                                                    <a:lnRef idx="1">
                                                                      <a:schemeClr val="accent6"/>
                                                                    </a:lnRef>
                                                                    <a:fillRef idx="2">
                                                                      <a:schemeClr val="accent6"/>
                                                                    </a:fillRef>
                                                                    <a:effectRef idx="1">
                                                                      <a:schemeClr val="accent6"/>
                                                                    </a:effectRef>
                                                                    <a:fontRef idx="minor">
                                                                      <a:schemeClr val="dk1"/>
                                                                    </a:fontRef>
                                                                  </wps:style>
                                                                  <wps:txbx>
                                                                    <w:txbxContent>
                                                                      <w:p w:rsidR="004F6C53" w:rsidRDefault="004F6C53" w:rsidP="004F6C53">
                                                                        <w:pPr>
                                                                          <w:jc w:val="center"/>
                                                                          <w:rPr>
                                                                            <w:sz w:val="28"/>
                                                                            <w:szCs w:val="28"/>
                                                                          </w:rPr>
                                                                        </w:pPr>
                                                                        <w:r>
                                                                          <w:rPr>
                                                                            <w:rFonts w:hint="eastAsia"/>
                                                                            <w:sz w:val="28"/>
                                                                            <w:szCs w:val="28"/>
                                                                          </w:rPr>
                                                                          <w:t>BEM/BIEM</w:t>
                                                                        </w:r>
                                                                      </w:p>
                                                                      <w:p w:rsidR="004F6C53" w:rsidRPr="00790D92" w:rsidRDefault="004F6C53" w:rsidP="004F6C53">
                                                                        <w:pPr>
                                                                          <w:jc w:val="center"/>
                                                                          <w:rPr>
                                                                            <w:sz w:val="28"/>
                                                                            <w:szCs w:val="28"/>
                                                                          </w:rPr>
                                                                        </w:pPr>
                                                                        <w:r>
                                                                          <w:rPr>
                                                                            <w:rFonts w:hint="eastAsia"/>
                                                                            <w:sz w:val="28"/>
                                                                            <w:szCs w:val="28"/>
                                                                          </w:rPr>
                                                                          <w:t>(</w:t>
                                                                        </w:r>
                                                                        <w:r>
                                                                          <w:rPr>
                                                                            <w:sz w:val="28"/>
                                                                            <w:szCs w:val="28"/>
                                                                          </w:rPr>
                                                                          <w:t>W</w:t>
                                                                        </w:r>
                                                                        <w:r>
                                                                          <w:rPr>
                                                                            <w:rFonts w:hint="eastAsia"/>
                                                                            <w:sz w:val="28"/>
                                                                            <w:szCs w:val="28"/>
                                                                          </w:rPr>
                                                                          <w:t>eak formulation)</w:t>
                                                                        </w:r>
                                                                      </w:p>
                                                                    </w:txbxContent>
                                                                  </wps:txbx>
                                                                  <wps:bodyPr rot="0" vert="horz" wrap="square" lIns="91440" tIns="45720" rIns="91440" bIns="45720" anchor="t" anchorCtr="0">
                                                                    <a:noAutofit/>
                                                                  </wps:bodyPr>
                                                                </wps:wsp>
                                                                <wps:wsp>
                                                                  <wps:cNvPr id="93" name="菱形 93"/>
                                                                  <wps:cNvSpPr/>
                                                                  <wps:spPr>
                                                                    <a:xfrm>
                                                                      <a:off x="-210503" y="-2602837"/>
                                                                      <a:ext cx="1875917" cy="1094672"/>
                                                                    </a:xfrm>
                                                                    <a:prstGeom prst="diamond">
                                                                      <a:avLst/>
                                                                    </a:prstGeom>
                                                                    <a:noFill/>
                                                                    <a:ln w="28575">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菱形 94"/>
                                                                  <wps:cNvSpPr/>
                                                                  <wps:spPr>
                                                                    <a:xfrm>
                                                                      <a:off x="77665" y="-3672607"/>
                                                                      <a:ext cx="1326014" cy="678273"/>
                                                                    </a:xfrm>
                                                                    <a:prstGeom prst="diamond">
                                                                      <a:avLst/>
                                                                    </a:prstGeom>
                                                                    <a:noFill/>
                                                                    <a:ln w="28575">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5" name="直線接點 95"/>
                                                                <wps:cNvCnPr/>
                                                                <wps:spPr>
                                                                  <a:xfrm flipH="1">
                                                                    <a:off x="720878" y="-101693"/>
                                                                    <a:ext cx="1" cy="316203"/>
                                                                  </a:xfrm>
                                                                  <a:prstGeom prst="line">
                                                                    <a:avLst/>
                                                                  </a:prstGeom>
                                                                  <a:ln w="28575">
                                                                    <a:solidFill>
                                                                      <a:srgbClr val="38498A"/>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96" name="文字方塊 2"/>
                                                                <wps:cNvSpPr txBox="1">
                                                                  <a:spLocks noChangeArrowheads="1"/>
                                                                </wps:cNvSpPr>
                                                                <wps:spPr bwMode="auto">
                                                                  <a:xfrm>
                                                                    <a:off x="2807368" y="-79416"/>
                                                                    <a:ext cx="1883147" cy="391846"/>
                                                                  </a:xfrm>
                                                                  <a:prstGeom prst="rect">
                                                                    <a:avLst/>
                                                                  </a:prstGeom>
                                                                  <a:noFill/>
                                                                  <a:ln w="9525">
                                                                    <a:noFill/>
                                                                    <a:miter lim="800000"/>
                                                                    <a:headEnd/>
                                                                    <a:tailEnd/>
                                                                  </a:ln>
                                                                </wps:spPr>
                                                                <wps:txbx>
                                                                  <w:txbxContent>
                                                                    <w:p w:rsidR="004F6C53" w:rsidRPr="002B7AA5" w:rsidRDefault="004F6C53" w:rsidP="004F6C53">
                                                                      <w:pPr>
                                                                        <w:spacing w:line="200" w:lineRule="exact"/>
                                                                        <w:jc w:val="center"/>
                                                                        <w:rPr>
                                                                          <w:rFonts w:eastAsiaTheme="minorEastAsia"/>
                                                                          <w:sz w:val="24"/>
                                                                          <w:szCs w:val="24"/>
                                                                        </w:rPr>
                                                                      </w:pPr>
                                                                      <w:r w:rsidRPr="002B7AA5">
                                                                        <w:rPr>
                                                                          <w:sz w:val="24"/>
                                                                          <w:szCs w:val="24"/>
                                                                        </w:rPr>
                                                                        <w:t>S</w:t>
                                                                      </w:r>
                                                                      <w:r w:rsidRPr="002B7AA5">
                                                                        <w:rPr>
                                                                          <w:rFonts w:hint="eastAsia"/>
                                                                          <w:sz w:val="24"/>
                                                                          <w:szCs w:val="24"/>
                                                                        </w:rPr>
                                                                        <w:t xml:space="preserve">ee </w:t>
                                                                      </w:r>
                                                                      <w:r w:rsidRPr="002B7AA5">
                                                                        <w:rPr>
                                                                          <w:sz w:val="24"/>
                                                                          <w:szCs w:val="24"/>
                                                                        </w:rPr>
                                                                        <w:t>Table 1</w:t>
                                                                      </w:r>
                                                                      <w:r w:rsidRPr="002B7AA5">
                                                                        <w:rPr>
                                                                          <w:rFonts w:eastAsiaTheme="minorEastAsia"/>
                                                                          <w:sz w:val="24"/>
                                                                          <w:szCs w:val="24"/>
                                                                        </w:rPr>
                                                                        <w:t xml:space="preserve">, </w:t>
                                                                      </w:r>
                                                                    </w:p>
                                                                    <w:p w:rsidR="004F6C53" w:rsidRPr="002B7AA5" w:rsidRDefault="004F6C53" w:rsidP="004F6C53">
                                                                      <w:pPr>
                                                                        <w:spacing w:line="200" w:lineRule="exact"/>
                                                                        <w:jc w:val="center"/>
                                                                        <w:rPr>
                                                                          <w:rFonts w:eastAsiaTheme="minorEastAsia"/>
                                                                          <w:sz w:val="24"/>
                                                                          <w:szCs w:val="24"/>
                                                                        </w:rPr>
                                                                      </w:pPr>
                                                                      <w:r w:rsidRPr="002B7AA5">
                                                                        <w:rPr>
                                                                          <w:rFonts w:eastAsia="標楷體"/>
                                                                          <w:sz w:val="24"/>
                                                                          <w:szCs w:val="24"/>
                                                                        </w:rPr>
                                                                        <w:t>70 SCI papers, since 2001</w:t>
                                                                      </w:r>
                                                                    </w:p>
                                                                  </w:txbxContent>
                                                                </wps:txbx>
                                                                <wps:bodyPr rot="0" vert="horz" wrap="square" lIns="91440" tIns="45720" rIns="91440" bIns="45720" anchor="t" anchorCtr="0">
                                                                  <a:noAutofit/>
                                                                </wps:bodyPr>
                                                              </wps:wsp>
                                                              <wps:wsp>
                                                                <wps:cNvPr id="97" name="直線接點 273"/>
                                                                <wps:cNvCnPr/>
                                                                <wps:spPr>
                                                                  <a:xfrm flipV="1">
                                                                    <a:off x="-555140" y="-1904721"/>
                                                                    <a:ext cx="632806" cy="471136"/>
                                                                  </a:xfrm>
                                                                  <a:prstGeom prst="bentConnector3">
                                                                    <a:avLst>
                                                                      <a:gd name="adj1" fmla="val 65040"/>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8" name="直線接點 98"/>
                                                                <wps:cNvCnPr/>
                                                                <wps:spPr>
                                                                  <a:xfrm flipV="1">
                                                                    <a:off x="738703" y="-1565584"/>
                                                                    <a:ext cx="1969" cy="421579"/>
                                                                  </a:xfrm>
                                                                  <a:prstGeom prst="line">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99" name="直線接點 273"/>
                                                                <wps:cNvCnPr>
                                                                  <a:stCxn id="481" idx="1"/>
                                                                  <a:endCxn id="94" idx="3"/>
                                                                </wps:cNvCnPr>
                                                                <wps:spPr>
                                                                  <a:xfrm rot="10800000">
                                                                    <a:off x="1403680" y="-1904719"/>
                                                                    <a:ext cx="662285" cy="954442"/>
                                                                  </a:xfrm>
                                                                  <a:prstGeom prst="bentConnector3">
                                                                    <a:avLst>
                                                                      <a:gd name="adj1" fmla="val 83118"/>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0" name="直線接點 100"/>
                                                                <wps:cNvCnPr/>
                                                                <wps:spPr>
                                                                  <a:xfrm>
                                                                    <a:off x="1122838" y="480506"/>
                                                                    <a:ext cx="180124" cy="0"/>
                                                                  </a:xfrm>
                                                                  <a:prstGeom prst="line">
                                                                    <a:avLst/>
                                                                  </a:prstGeom>
                                                                  <a:ln w="28575">
                                                                    <a:solidFill>
                                                                      <a:srgbClr val="38498A"/>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1" name="直線接點 273"/>
                                                                <wps:cNvCnPr/>
                                                                <wps:spPr>
                                                                  <a:xfrm rot="5400000" flipH="1" flipV="1">
                                                                    <a:off x="2145897" y="-756557"/>
                                                                    <a:ext cx="382761" cy="720899"/>
                                                                  </a:xfrm>
                                                                  <a:prstGeom prst="bentConnector3">
                                                                    <a:avLst>
                                                                      <a:gd name="adj1" fmla="val 66996"/>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2" name="直線接點 273"/>
                                                                <wps:cNvCnPr>
                                                                  <a:stCxn id="91" idx="1"/>
                                                                  <a:endCxn id="94" idx="3"/>
                                                                </wps:cNvCnPr>
                                                                <wps:spPr>
                                                                  <a:xfrm rot="10800000">
                                                                    <a:off x="1403680" y="-1904719"/>
                                                                    <a:ext cx="1509093" cy="177032"/>
                                                                  </a:xfrm>
                                                                  <a:prstGeom prst="bentConnector3">
                                                                    <a:avLst>
                                                                      <a:gd name="adj1" fmla="val 50000"/>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3" name="直線接點 273"/>
                                                                <wps:cNvCnPr>
                                                                  <a:stCxn id="94" idx="0"/>
                                                                  <a:endCxn id="506" idx="0"/>
                                                                </wps:cNvCnPr>
                                                                <wps:spPr>
                                                                  <a:xfrm rot="16200000" flipV="1">
                                                                    <a:off x="-287364" y="-3271895"/>
                                                                    <a:ext cx="191322" cy="1864754"/>
                                                                  </a:xfrm>
                                                                  <a:prstGeom prst="bentConnector3">
                                                                    <a:avLst>
                                                                      <a:gd name="adj1" fmla="val 129150"/>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7" name="直線接點 273"/>
                                                                <wps:cNvCnPr/>
                                                                <wps:spPr>
                                                                  <a:xfrm flipV="1">
                                                                    <a:off x="-1998428" y="-1904721"/>
                                                                    <a:ext cx="2076093" cy="975293"/>
                                                                  </a:xfrm>
                                                                  <a:prstGeom prst="bentConnector3">
                                                                    <a:avLst>
                                                                      <a:gd name="adj1" fmla="val 95923"/>
                                                                    </a:avLst>
                                                                  </a:prstGeom>
                                                                  <a:ln w="28575">
                                                                    <a:solidFill>
                                                                      <a:srgbClr val="38498A"/>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08" name="直線接點 108"/>
                                                                <wps:cNvCnPr/>
                                                                <wps:spPr>
                                                                  <a:xfrm flipH="1" flipV="1">
                                                                    <a:off x="-1996288" y="-942816"/>
                                                                    <a:ext cx="0" cy="2388948"/>
                                                                  </a:xfrm>
                                                                  <a:prstGeom prst="line">
                                                                    <a:avLst/>
                                                                  </a:prstGeom>
                                                                  <a:ln w="28575">
                                                                    <a:solidFill>
                                                                      <a:srgbClr val="38498A"/>
                                                                    </a:solidFill>
                                                                    <a:prstDash val="solid"/>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6" name="直線接點 136"/>
                                                                <wps:cNvCnPr/>
                                                                <wps:spPr>
                                                                  <a:xfrm flipH="1" flipV="1">
                                                                    <a:off x="-1996328" y="1457457"/>
                                                                    <a:ext cx="0" cy="3864475"/>
                                                                  </a:xfrm>
                                                                  <a:prstGeom prst="line">
                                                                    <a:avLst/>
                                                                  </a:prstGeom>
                                                                  <a:ln w="28575">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cNvPr id="109" name="群組 109"/>
                                                              <wpg:cNvGrpSpPr/>
                                                              <wpg:grpSpPr>
                                                                <a:xfrm>
                                                                  <a:off x="55619" y="-2327111"/>
                                                                  <a:ext cx="5215558" cy="4523007"/>
                                                                  <a:chOff x="55632" y="-5965661"/>
                                                                  <a:chExt cx="5217141" cy="4523007"/>
                                                                </a:xfrm>
                                                              </wpg:grpSpPr>
                                                              <wps:wsp>
                                                                <wps:cNvPr id="110" name="文字方塊 2"/>
                                                                <wps:cNvSpPr txBox="1">
                                                                  <a:spLocks noChangeArrowheads="1"/>
                                                                </wps:cNvSpPr>
                                                                <wps:spPr bwMode="auto">
                                                                  <a:xfrm>
                                                                    <a:off x="351668" y="-5243132"/>
                                                                    <a:ext cx="1157272" cy="327978"/>
                                                                  </a:xfrm>
                                                                  <a:prstGeom prst="rect">
                                                                    <a:avLst/>
                                                                  </a:prstGeom>
                                                                  <a:noFill/>
                                                                  <a:ln w="9525">
                                                                    <a:noFill/>
                                                                    <a:miter lim="800000"/>
                                                                    <a:headEnd/>
                                                                    <a:tailEnd/>
                                                                  </a:ln>
                                                                </wps:spPr>
                                                                <wps:txbx>
                                                                  <w:txbxContent>
                                                                    <w:p w:rsidR="004F6C53" w:rsidRPr="00D81333" w:rsidRDefault="004F6C53" w:rsidP="004F6C53">
                                                                      <w:pPr>
                                                                        <w:jc w:val="center"/>
                                                                        <w:rPr>
                                                                          <w:rFonts w:eastAsiaTheme="minorEastAsia"/>
                                                                          <w:sz w:val="28"/>
                                                                          <w:szCs w:val="28"/>
                                                                        </w:rPr>
                                                                      </w:pPr>
                                                                      <w:r>
                                                                        <w:rPr>
                                                                          <w:sz w:val="28"/>
                                                                          <w:szCs w:val="28"/>
                                                                        </w:rPr>
                                                                        <w:t>C</w:t>
                                                                      </w:r>
                                                                      <w:r>
                                                                        <w:rPr>
                                                                          <w:rFonts w:eastAsiaTheme="minorEastAsia"/>
                                                                          <w:sz w:val="28"/>
                                                                          <w:szCs w:val="28"/>
                                                                        </w:rPr>
                                                                        <w:t>losed form</w:t>
                                                                      </w:r>
                                                                    </w:p>
                                                                  </w:txbxContent>
                                                                </wps:txbx>
                                                                <wps:bodyPr rot="0" vert="horz" wrap="square" lIns="91440" tIns="45720" rIns="91440" bIns="45720" anchor="t" anchorCtr="0">
                                                                  <a:noAutofit/>
                                                                </wps:bodyPr>
                                                              </wps:wsp>
                                                              <wps:wsp>
                                                                <wps:cNvPr id="111" name="圓角矩形 111"/>
                                                                <wps:cNvSpPr/>
                                                                <wps:spPr>
                                                                  <a:xfrm>
                                                                    <a:off x="3826146" y="-5965661"/>
                                                                    <a:ext cx="1369686" cy="39738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文字方塊 2"/>
                                                                <wps:cNvSpPr txBox="1">
                                                                  <a:spLocks noChangeArrowheads="1"/>
                                                                </wps:cNvSpPr>
                                                                <wps:spPr bwMode="auto">
                                                                  <a:xfrm>
                                                                    <a:off x="3755933" y="-5897462"/>
                                                                    <a:ext cx="1516840" cy="490344"/>
                                                                  </a:xfrm>
                                                                  <a:prstGeom prst="rect">
                                                                    <a:avLst/>
                                                                  </a:prstGeom>
                                                                  <a:noFill/>
                                                                  <a:ln w="9525">
                                                                    <a:noFill/>
                                                                    <a:miter lim="800000"/>
                                                                    <a:headEnd/>
                                                                    <a:tailEnd/>
                                                                  </a:ln>
                                                                </wps:spPr>
                                                                <wps:txbx>
                                                                  <w:txbxContent>
                                                                    <w:p w:rsidR="004F6C53" w:rsidRPr="00790D92" w:rsidRDefault="004F6C53" w:rsidP="004F6C53">
                                                                      <w:pPr>
                                                                        <w:jc w:val="center"/>
                                                                        <w:rPr>
                                                                          <w:sz w:val="28"/>
                                                                          <w:szCs w:val="28"/>
                                                                        </w:rPr>
                                                                      </w:pPr>
                                                                      <w:r w:rsidRPr="005F6927">
                                                                        <w:rPr>
                                                                          <w:sz w:val="28"/>
                                                                          <w:szCs w:val="28"/>
                                                                        </w:rPr>
                                                                        <w:t>Green's identities</w:t>
                                                                      </w:r>
                                                                    </w:p>
                                                                  </w:txbxContent>
                                                                </wps:txbx>
                                                                <wps:bodyPr rot="0" vert="horz" wrap="square" lIns="91440" tIns="45720" rIns="91440" bIns="45720" anchor="t" anchorCtr="0">
                                                                  <a:noAutofit/>
                                                                </wps:bodyPr>
                                                              </wps:wsp>
                                                              <wps:wsp>
                                                                <wps:cNvPr id="113" name="圓角矩形 113"/>
                                                                <wps:cNvSpPr/>
                                                                <wps:spPr>
                                                                  <a:xfrm>
                                                                    <a:off x="3638638" y="-3864776"/>
                                                                    <a:ext cx="911287" cy="553541"/>
                                                                  </a:xfrm>
                                                                  <a:prstGeom prst="roundRect">
                                                                    <a:avLst/>
                                                                  </a:prstGeom>
                                                                  <a:solidFill>
                                                                    <a:schemeClr val="bg1"/>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4" name="文字方塊 2"/>
                                                                <wps:cNvSpPr txBox="1">
                                                                  <a:spLocks noChangeArrowheads="1"/>
                                                                </wps:cNvSpPr>
                                                                <wps:spPr bwMode="auto">
                                                                  <a:xfrm>
                                                                    <a:off x="2324321" y="-5826631"/>
                                                                    <a:ext cx="902268" cy="551750"/>
                                                                  </a:xfrm>
                                                                  <a:prstGeom prst="rect">
                                                                    <a:avLst/>
                                                                  </a:prstGeom>
                                                                  <a:noFill/>
                                                                  <a:ln w="9525">
                                                                    <a:noFill/>
                                                                    <a:miter lim="800000"/>
                                                                    <a:headEnd/>
                                                                    <a:tailEnd/>
                                                                  </a:ln>
                                                                </wps:spPr>
                                                                <wps:txbx>
                                                                  <w:txbxContent>
                                                                    <w:p w:rsidR="004F6C53" w:rsidRPr="00790D92" w:rsidRDefault="004F6C53" w:rsidP="004F6C53">
                                                                      <w:pPr>
                                                                        <w:jc w:val="center"/>
                                                                        <w:rPr>
                                                                          <w:sz w:val="28"/>
                                                                          <w:szCs w:val="28"/>
                                                                        </w:rPr>
                                                                      </w:pPr>
                                                                      <w:r>
                                                                        <w:rPr>
                                                                          <w:sz w:val="28"/>
                                                                          <w:szCs w:val="28"/>
                                                                        </w:rPr>
                                                                        <w:t>Kernel function</w:t>
                                                                      </w:r>
                                                                    </w:p>
                                                                  </w:txbxContent>
                                                                </wps:txbx>
                                                                <wps:bodyPr rot="0" vert="horz" wrap="square" lIns="91440" tIns="45720" rIns="91440" bIns="45720" anchor="t" anchorCtr="0">
                                                                  <a:noAutofit/>
                                                                </wps:bodyPr>
                                                              </wps:wsp>
                                                              <wps:wsp>
                                                                <wps:cNvPr id="115" name="圓角矩形 115"/>
                                                                <wps:cNvSpPr/>
                                                                <wps:spPr>
                                                                  <a:xfrm>
                                                                    <a:off x="1757870" y="-3407585"/>
                                                                    <a:ext cx="1502020" cy="584693"/>
                                                                  </a:xfrm>
                                                                  <a:prstGeom prst="roundRect">
                                                                    <a:avLst/>
                                                                  </a:prstGeom>
                                                                  <a:solidFill>
                                                                    <a:schemeClr val="bg1"/>
                                                                  </a:solidFill>
                                                                  <a:ln w="28575">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文字方塊 2"/>
                                                                <wps:cNvSpPr txBox="1">
                                                                  <a:spLocks noChangeArrowheads="1"/>
                                                                </wps:cNvSpPr>
                                                                <wps:spPr bwMode="auto">
                                                                  <a:xfrm>
                                                                    <a:off x="1709548" y="-3340069"/>
                                                                    <a:ext cx="1640139" cy="578826"/>
                                                                  </a:xfrm>
                                                                  <a:prstGeom prst="rect">
                                                                    <a:avLst/>
                                                                  </a:prstGeom>
                                                                  <a:noFill/>
                                                                  <a:ln w="9525">
                                                                    <a:noFill/>
                                                                    <a:miter lim="800000"/>
                                                                    <a:headEnd/>
                                                                    <a:tailEnd/>
                                                                  </a:ln>
                                                                </wps:spPr>
                                                                <wps:txbx>
                                                                  <w:txbxContent>
                                                                    <w:p w:rsidR="004F6C53" w:rsidRPr="002E48D4" w:rsidRDefault="004F6C53" w:rsidP="004F6C53">
                                                                      <w:pPr>
                                                                        <w:jc w:val="center"/>
                                                                        <w:rPr>
                                                                          <w:sz w:val="24"/>
                                                                          <w:szCs w:val="28"/>
                                                                        </w:rPr>
                                                                      </w:pPr>
                                                                      <w:r w:rsidRPr="002E48D4">
                                                                        <w:rPr>
                                                                          <w:sz w:val="24"/>
                                                                          <w:szCs w:val="28"/>
                                                                        </w:rPr>
                                                                        <w:t>Radial basis function, RBF</w:t>
                                                                      </w:r>
                                                                    </w:p>
                                                                  </w:txbxContent>
                                                                </wps:txbx>
                                                                <wps:bodyPr rot="0" vert="horz" wrap="square" lIns="91440" tIns="45720" rIns="91440" bIns="45720" anchor="t" anchorCtr="0">
                                                                  <a:noAutofit/>
                                                                </wps:bodyPr>
                                                              </wps:wsp>
                                                              <wps:wsp>
                                                                <wps:cNvPr id="117" name="圓角矩形 117"/>
                                                                <wps:cNvSpPr/>
                                                                <wps:spPr>
                                                                  <a:xfrm>
                                                                    <a:off x="132855" y="-3401881"/>
                                                                    <a:ext cx="1548072" cy="584693"/>
                                                                  </a:xfrm>
                                                                  <a:prstGeom prst="roundRect">
                                                                    <a:avLst/>
                                                                  </a:prstGeom>
                                                                  <a:solidFill>
                                                                    <a:schemeClr val="bg1"/>
                                                                  </a:solidFill>
                                                                  <a:ln w="28575">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文字方塊 2"/>
                                                                <wps:cNvSpPr txBox="1">
                                                                  <a:spLocks noChangeArrowheads="1"/>
                                                                </wps:cNvSpPr>
                                                                <wps:spPr bwMode="auto">
                                                                  <a:xfrm>
                                                                    <a:off x="55632" y="-3365199"/>
                                                                    <a:ext cx="1700665" cy="578826"/>
                                                                  </a:xfrm>
                                                                  <a:prstGeom prst="rect">
                                                                    <a:avLst/>
                                                                  </a:prstGeom>
                                                                  <a:noFill/>
                                                                  <a:ln w="9525">
                                                                    <a:noFill/>
                                                                    <a:miter lim="800000"/>
                                                                    <a:headEnd/>
                                                                    <a:tailEnd/>
                                                                  </a:ln>
                                                                </wps:spPr>
                                                                <wps:txbx>
                                                                  <w:txbxContent>
                                                                    <w:p w:rsidR="004F6C53" w:rsidRPr="002E48D4" w:rsidRDefault="004F6C53" w:rsidP="004F6C53">
                                                                      <w:pPr>
                                                                        <w:jc w:val="center"/>
                                                                        <w:rPr>
                                                                          <w:sz w:val="24"/>
                                                                          <w:szCs w:val="26"/>
                                                                        </w:rPr>
                                                                      </w:pPr>
                                                                      <w:r w:rsidRPr="002E48D4">
                                                                        <w:rPr>
                                                                          <w:sz w:val="24"/>
                                                                          <w:szCs w:val="26"/>
                                                                        </w:rPr>
                                                                        <w:t>Angular basis function, ABF</w:t>
                                                                      </w:r>
                                                                    </w:p>
                                                                  </w:txbxContent>
                                                                </wps:txbx>
                                                                <wps:bodyPr rot="0" vert="horz" wrap="square" lIns="91440" tIns="45720" rIns="91440" bIns="45720" anchor="t" anchorCtr="0">
                                                                  <a:noAutofit/>
                                                                </wps:bodyPr>
                                                              </wps:wsp>
                                                              <wps:wsp>
                                                                <wps:cNvPr id="119" name="圓角矩形 119"/>
                                                                <wps:cNvSpPr/>
                                                                <wps:spPr>
                                                                  <a:xfrm>
                                                                    <a:off x="3638591" y="-3117907"/>
                                                                    <a:ext cx="911287" cy="553541"/>
                                                                  </a:xfrm>
                                                                  <a:prstGeom prst="roundRect">
                                                                    <a:avLst/>
                                                                  </a:prstGeom>
                                                                  <a:solidFill>
                                                                    <a:schemeClr val="bg1"/>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 name="圓角矩形 120"/>
                                                                <wps:cNvSpPr/>
                                                                <wps:spPr>
                                                                  <a:xfrm>
                                                                    <a:off x="3300055" y="-2204721"/>
                                                                    <a:ext cx="1216087" cy="762067"/>
                                                                  </a:xfrm>
                                                                  <a:prstGeom prst="roundRect">
                                                                    <a:avLst/>
                                                                  </a:prstGeom>
                                                                  <a:solidFill>
                                                                    <a:schemeClr val="bg1"/>
                                                                  </a:solidFill>
                                                                  <a:ln w="28575">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21" name="文字方塊 2"/>
                                                            <wps:cNvSpPr txBox="1">
                                                              <a:spLocks noChangeArrowheads="1"/>
                                                            </wps:cNvSpPr>
                                                            <wps:spPr bwMode="auto">
                                                              <a:xfrm>
                                                                <a:off x="1741866" y="6085611"/>
                                                                <a:ext cx="1742621" cy="328706"/>
                                                              </a:xfrm>
                                                              <a:prstGeom prst="rect">
                                                                <a:avLst/>
                                                              </a:prstGeom>
                                                              <a:noFill/>
                                                              <a:ln w="9525">
                                                                <a:noFill/>
                                                                <a:miter lim="800000"/>
                                                                <a:headEnd/>
                                                                <a:tailEnd/>
                                                              </a:ln>
                                                            </wps:spPr>
                                                            <wps:txbx>
                                                              <w:txbxContent>
                                                                <w:p w:rsidR="004F6C53" w:rsidRPr="00F62220" w:rsidRDefault="004F6C53" w:rsidP="004F6C53">
                                                                  <w:pPr>
                                                                    <w:rPr>
                                                                      <w:b/>
                                                                      <w:sz w:val="28"/>
                                                                      <w:szCs w:val="28"/>
                                                                    </w:rPr>
                                                                  </w:pPr>
                                                                  <w:r w:rsidRPr="00F62220">
                                                                    <w:rPr>
                                                                      <w:rFonts w:hint="eastAsia"/>
                                                                      <w:b/>
                                                                      <w:color w:val="FF0000"/>
                                                                      <w:sz w:val="28"/>
                                                                      <w:szCs w:val="28"/>
                                                                    </w:rPr>
                                                                    <w:t>proposed research</w:t>
                                                                  </w:r>
                                                                  <w:r>
                                                                    <w:rPr>
                                                                      <w:rFonts w:hint="eastAsia"/>
                                                                      <w:b/>
                                                                      <w:color w:val="FF0000"/>
                                                                      <w:sz w:val="28"/>
                                                                      <w:szCs w:val="28"/>
                                                                    </w:rPr>
                                                                    <w:t>es</w:t>
                                                                  </w:r>
                                                                </w:p>
                                                              </w:txbxContent>
                                                            </wps:txbx>
                                                            <wps:bodyPr rot="0" vert="horz" wrap="square" lIns="91440" tIns="45720" rIns="91440" bIns="45720" anchor="t" anchorCtr="0">
                                                              <a:noAutofit/>
                                                            </wps:bodyPr>
                                                          </wps:wsp>
                                                        </wpg:grpSp>
                                                        <wps:wsp>
                                                          <wps:cNvPr id="122" name="直線接點 122"/>
                                                          <wps:cNvCnPr/>
                                                          <wps:spPr>
                                                            <a:xfrm>
                                                              <a:off x="3703846" y="6244857"/>
                                                              <a:ext cx="416560" cy="0"/>
                                                            </a:xfrm>
                                                            <a:prstGeom prst="line">
                                                              <a:avLst/>
                                                            </a:prstGeom>
                                                            <a:ln w="28575">
                                                              <a:solidFill>
                                                                <a:srgbClr val="38498A"/>
                                                              </a:solidFill>
                                                            </a:ln>
                                                          </wps:spPr>
                                                          <wps:style>
                                                            <a:lnRef idx="1">
                                                              <a:schemeClr val="accent1"/>
                                                            </a:lnRef>
                                                            <a:fillRef idx="0">
                                                              <a:schemeClr val="accent1"/>
                                                            </a:fillRef>
                                                            <a:effectRef idx="0">
                                                              <a:schemeClr val="accent1"/>
                                                            </a:effectRef>
                                                            <a:fontRef idx="minor">
                                                              <a:schemeClr val="tx1"/>
                                                            </a:fontRef>
                                                          </wps:style>
                                                          <wps:bodyPr/>
                                                        </wps:wsp>
                                                        <wps:wsp>
                                                          <wps:cNvPr id="123" name="直線接點 123"/>
                                                          <wps:cNvCnPr/>
                                                          <wps:spPr>
                                                            <a:xfrm>
                                                              <a:off x="1244103" y="6272350"/>
                                                              <a:ext cx="416689" cy="0"/>
                                                            </a:xfrm>
                                                            <a:prstGeom prst="line">
                                                              <a:avLst/>
                                                            </a:prstGeom>
                                                            <a:ln w="28575">
                                                              <a:solidFill>
                                                                <a:srgbClr val="FF0000"/>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124" name="直線接點 109"/>
                                                        <wps:cNvCnPr>
                                                          <a:stCxn id="117" idx="0"/>
                                                          <a:endCxn id="93" idx="1"/>
                                                        </wps:cNvCnPr>
                                                        <wps:spPr>
                                                          <a:xfrm rot="5400000" flipH="1" flipV="1">
                                                            <a:off x="857465" y="-650874"/>
                                                            <a:ext cx="863359" cy="911702"/>
                                                          </a:xfrm>
                                                          <a:prstGeom prst="bentConnector2">
                                                            <a:avLst/>
                                                          </a:prstGeom>
                                                          <a:ln w="28575">
                                                            <a:solidFill>
                                                              <a:srgbClr val="38498A"/>
                                                            </a:solidFill>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5" name="直線接點 80"/>
                                                      <wps:cNvCnPr/>
                                                      <wps:spPr>
                                                        <a:xfrm rot="5400000">
                                                          <a:off x="1961769" y="626989"/>
                                                          <a:ext cx="233478" cy="696816"/>
                                                        </a:xfrm>
                                                        <a:prstGeom prst="bentConnector2">
                                                          <a:avLst/>
                                                        </a:prstGeom>
                                                        <a:ln w="28575">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6" name="直線接點 80"/>
                                                      <wps:cNvCnPr/>
                                                      <wps:spPr>
                                                        <a:xfrm rot="16200000" flipH="1">
                                                          <a:off x="1208213" y="295072"/>
                                                          <a:ext cx="255618" cy="1369713"/>
                                                        </a:xfrm>
                                                        <a:prstGeom prst="bentConnector2">
                                                          <a:avLst/>
                                                        </a:prstGeom>
                                                        <a:ln w="28575">
                                                          <a:solidFill>
                                                            <a:srgbClr val="FF0000"/>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 name="直線接點 80"/>
                                                      <wps:cNvCnPr>
                                                        <a:stCxn id="113" idx="1"/>
                                                      </wps:cNvCnPr>
                                                      <wps:spPr>
                                                        <a:xfrm rot="10800000" flipV="1">
                                                          <a:off x="3282999" y="50544"/>
                                                          <a:ext cx="281213" cy="497949"/>
                                                        </a:xfrm>
                                                        <a:prstGeom prst="bentConnector2">
                                                          <a:avLst/>
                                                        </a:prstGeom>
                                                        <a:ln w="28575">
                                                          <a:solidFill>
                                                            <a:srgbClr val="38498A"/>
                                                          </a:solidFill>
                                                          <a:prstDash val="solid"/>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9" name="直線接點 80"/>
                                                      <wps:cNvCnPr>
                                                        <a:stCxn id="24" idx="1"/>
                                                      </wps:cNvCnPr>
                                                      <wps:spPr>
                                                        <a:xfrm rot="10800000">
                                                          <a:off x="3283003" y="529588"/>
                                                          <a:ext cx="268632" cy="269920"/>
                                                        </a:xfrm>
                                                        <a:prstGeom prst="bentConnector2">
                                                          <a:avLst/>
                                                        </a:prstGeom>
                                                        <a:ln w="28575">
                                                          <a:solidFill>
                                                            <a:srgbClr val="38498A"/>
                                                          </a:solidFill>
                                                          <a:prstDash val="solid"/>
                                                          <a:headEnd type="arrow"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g:grpSp>
                                              <wps:wsp>
                                                <wps:cNvPr id="130" name="文字方塊 2"/>
                                                <wps:cNvSpPr txBox="1">
                                                  <a:spLocks noChangeArrowheads="1"/>
                                                </wps:cNvSpPr>
                                                <wps:spPr bwMode="auto">
                                                  <a:xfrm>
                                                    <a:off x="-194159" y="836250"/>
                                                    <a:ext cx="1954563" cy="363144"/>
                                                  </a:xfrm>
                                                  <a:prstGeom prst="rect">
                                                    <a:avLst/>
                                                  </a:prstGeom>
                                                  <a:noFill/>
                                                  <a:ln w="9525">
                                                    <a:noFill/>
                                                    <a:miter lim="800000"/>
                                                    <a:headEnd/>
                                                    <a:tailEnd/>
                                                  </a:ln>
                                                </wps:spPr>
                                                <wps:txbx>
                                                  <w:txbxContent>
                                                    <w:p w:rsidR="004F6C53" w:rsidRPr="007B66E3" w:rsidRDefault="004F6C53" w:rsidP="004F6C53">
                                                      <w:pPr>
                                                        <w:spacing w:line="300" w:lineRule="exact"/>
                                                        <w:jc w:val="center"/>
                                                        <w:rPr>
                                                          <w:b/>
                                                          <w:color w:val="1F497D"/>
                                                          <w:szCs w:val="24"/>
                                                        </w:rPr>
                                                      </w:pPr>
                                                      <w:r w:rsidRPr="007B66E3">
                                                        <w:rPr>
                                                          <w:rFonts w:eastAsia="標楷體"/>
                                                          <w:b/>
                                                          <w:color w:val="1F497D"/>
                                                          <w:szCs w:val="24"/>
                                                        </w:rPr>
                                                        <w:t xml:space="preserve"> (MOST </w:t>
                                                      </w:r>
                                                      <w:r w:rsidRPr="0013258A">
                                                        <w:rPr>
                                                          <w:rFonts w:eastAsia="標楷體"/>
                                                          <w:b/>
                                                          <w:color w:val="1F497D"/>
                                                          <w:szCs w:val="24"/>
                                                        </w:rPr>
                                                        <w:t>108-2221-E-019-048</w:t>
                                                      </w:r>
                                                      <w:r w:rsidRPr="007B66E3">
                                                        <w:rPr>
                                                          <w:rFonts w:eastAsia="標楷體"/>
                                                          <w:b/>
                                                          <w:color w:val="1F497D"/>
                                                          <w:szCs w:val="24"/>
                                                        </w:rPr>
                                                        <w:t>)</w:t>
                                                      </w:r>
                                                    </w:p>
                                                    <w:p w:rsidR="004F6C53" w:rsidRPr="00171A79" w:rsidRDefault="004F6C53" w:rsidP="004F6C53">
                                                      <w:pPr>
                                                        <w:jc w:val="center"/>
                                                        <w:rPr>
                                                          <w:sz w:val="28"/>
                                                          <w:szCs w:val="28"/>
                                                        </w:rPr>
                                                      </w:pPr>
                                                    </w:p>
                                                  </w:txbxContent>
                                                </wps:txbx>
                                                <wps:bodyPr rot="0" vert="horz" wrap="square" lIns="91440" tIns="45720" rIns="91440" bIns="45720" anchor="t" anchorCtr="0">
                                                  <a:noAutofit/>
                                                </wps:bodyPr>
                                              </wps:wsp>
                                            </wpg:grpSp>
                                            <wps:wsp>
                                              <wps:cNvPr id="131" name="圓角矩形 131"/>
                                              <wps:cNvSpPr/>
                                              <wps:spPr>
                                                <a:xfrm>
                                                  <a:off x="5666666" y="-865817"/>
                                                  <a:ext cx="837261" cy="359590"/>
                                                </a:xfrm>
                                                <a:prstGeom prst="roundRect">
                                                  <a:avLst/>
                                                </a:prstGeom>
                                                <a:solidFill>
                                                  <a:srgbClr val="38498A"/>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 name="圓角矩形 132"/>
                                              <wps:cNvSpPr/>
                                              <wps:spPr>
                                                <a:xfrm>
                                                  <a:off x="793219" y="-787364"/>
                                                  <a:ext cx="837261" cy="359590"/>
                                                </a:xfrm>
                                                <a:prstGeom prst="roundRect">
                                                  <a:avLst/>
                                                </a:prstGeom>
                                                <a:solidFill>
                                                  <a:srgbClr val="38498A"/>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3" name="圓角矩形 133"/>
                                              <wps:cNvSpPr/>
                                              <wps:spPr>
                                                <a:xfrm>
                                                  <a:off x="3763438" y="-1861743"/>
                                                  <a:ext cx="837261" cy="359590"/>
                                                </a:xfrm>
                                                <a:prstGeom prst="roundRect">
                                                  <a:avLst/>
                                                </a:prstGeom>
                                                <a:solidFill>
                                                  <a:srgbClr val="38498A"/>
                                                </a:solidFill>
                                                <a:ln>
                                                  <a:solidFill>
                                                    <a:srgbClr val="38498A"/>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34" name="文字方塊 2"/>
                                          <wps:cNvSpPr txBox="1">
                                            <a:spLocks noChangeArrowheads="1"/>
                                          </wps:cNvSpPr>
                                          <wps:spPr bwMode="auto">
                                            <a:xfrm>
                                              <a:off x="5703340" y="-835766"/>
                                              <a:ext cx="1025525" cy="541020"/>
                                            </a:xfrm>
                                            <a:prstGeom prst="rect">
                                              <a:avLst/>
                                            </a:prstGeom>
                                            <a:noFill/>
                                            <a:ln w="9525">
                                              <a:noFill/>
                                              <a:miter lim="800000"/>
                                              <a:headEnd/>
                                              <a:tailEnd/>
                                            </a:ln>
                                          </wps:spPr>
                                          <wps:txbx>
                                            <w:txbxContent>
                                              <w:p w:rsidR="004F6C53" w:rsidRPr="007E6524" w:rsidRDefault="004F6C53" w:rsidP="004F6C53">
                                                <w:pPr>
                                                  <w:jc w:val="center"/>
                                                  <w:rPr>
                                                    <w:b/>
                                                    <w:color w:val="FFFFFF" w:themeColor="background1"/>
                                                    <w:szCs w:val="24"/>
                                                  </w:rPr>
                                                </w:pPr>
                                                <w:r>
                                                  <w:rPr>
                                                    <w:b/>
                                                    <w:color w:val="FFFFFF" w:themeColor="background1"/>
                                                    <w:szCs w:val="24"/>
                                                  </w:rPr>
                                                  <w:t>Since 2001</w:t>
                                                </w:r>
                                              </w:p>
                                            </w:txbxContent>
                                          </wps:txbx>
                                          <wps:bodyPr rot="0" vert="horz" wrap="square" lIns="91440" tIns="45720" rIns="91440" bIns="45720" anchor="t" anchorCtr="0">
                                            <a:noAutofit/>
                                          </wps:bodyPr>
                                        </wps:wsp>
                                        <wps:wsp>
                                          <wps:cNvPr id="146" name="文字方塊 2"/>
                                          <wps:cNvSpPr txBox="1">
                                            <a:spLocks noChangeArrowheads="1"/>
                                          </wps:cNvSpPr>
                                          <wps:spPr bwMode="auto">
                                            <a:xfrm>
                                              <a:off x="819998" y="-752105"/>
                                              <a:ext cx="1021986" cy="313273"/>
                                            </a:xfrm>
                                            <a:prstGeom prst="rect">
                                              <a:avLst/>
                                            </a:prstGeom>
                                            <a:noFill/>
                                            <a:ln w="9525">
                                              <a:noFill/>
                                              <a:miter lim="800000"/>
                                              <a:headEnd/>
                                              <a:tailEnd/>
                                            </a:ln>
                                          </wps:spPr>
                                          <wps:txbx>
                                            <w:txbxContent>
                                              <w:p w:rsidR="004F6C53" w:rsidRPr="007E6524" w:rsidRDefault="004F6C53" w:rsidP="004F6C53">
                                                <w:pPr>
                                                  <w:jc w:val="center"/>
                                                  <w:rPr>
                                                    <w:b/>
                                                    <w:color w:val="FFFFFF" w:themeColor="background1"/>
                                                    <w:szCs w:val="24"/>
                                                  </w:rPr>
                                                </w:pPr>
                                                <w:r>
                                                  <w:rPr>
                                                    <w:b/>
                                                    <w:color w:val="FFFFFF" w:themeColor="background1"/>
                                                    <w:szCs w:val="24"/>
                                                  </w:rPr>
                                                  <w:t>Since 2011</w:t>
                                                </w:r>
                                              </w:p>
                                            </w:txbxContent>
                                          </wps:txbx>
                                          <wps:bodyPr rot="0" vert="horz" wrap="square" lIns="91440" tIns="45720" rIns="91440" bIns="45720" anchor="t" anchorCtr="0">
                                            <a:noAutofit/>
                                          </wps:bodyPr>
                                        </wps:wsp>
                                        <wps:wsp>
                                          <wps:cNvPr id="147" name="文字方塊 2"/>
                                          <wps:cNvSpPr txBox="1">
                                            <a:spLocks noChangeArrowheads="1"/>
                                          </wps:cNvSpPr>
                                          <wps:spPr bwMode="auto">
                                            <a:xfrm>
                                              <a:off x="3787413" y="-1861743"/>
                                              <a:ext cx="1025525" cy="541020"/>
                                            </a:xfrm>
                                            <a:prstGeom prst="rect">
                                              <a:avLst/>
                                            </a:prstGeom>
                                            <a:noFill/>
                                            <a:ln w="9525">
                                              <a:noFill/>
                                              <a:miter lim="800000"/>
                                              <a:headEnd/>
                                              <a:tailEnd/>
                                            </a:ln>
                                          </wps:spPr>
                                          <wps:txbx>
                                            <w:txbxContent>
                                              <w:p w:rsidR="004F6C53" w:rsidRPr="007E6524" w:rsidRDefault="004F6C53" w:rsidP="004F6C53">
                                                <w:pPr>
                                                  <w:jc w:val="center"/>
                                                  <w:rPr>
                                                    <w:b/>
                                                    <w:color w:val="FFFFFF" w:themeColor="background1"/>
                                                    <w:szCs w:val="24"/>
                                                  </w:rPr>
                                                </w:pPr>
                                                <w:r>
                                                  <w:rPr>
                                                    <w:b/>
                                                    <w:color w:val="FFFFFF" w:themeColor="background1"/>
                                                    <w:szCs w:val="24"/>
                                                  </w:rPr>
                                                  <w:t>Since 1960s</w:t>
                                                </w:r>
                                              </w:p>
                                            </w:txbxContent>
                                          </wps:txbx>
                                          <wps:bodyPr rot="0" vert="horz" wrap="square" lIns="91440" tIns="45720" rIns="91440" bIns="45720" anchor="t" anchorCtr="0">
                                            <a:noAutofit/>
                                          </wps:bodyPr>
                                        </wps:wsp>
                                      </wpg:grpSp>
                                      <wps:wsp>
                                        <wps:cNvPr id="164" name="文字方塊 2"/>
                                        <wps:cNvSpPr txBox="1">
                                          <a:spLocks noChangeArrowheads="1"/>
                                        </wps:cNvSpPr>
                                        <wps:spPr bwMode="auto">
                                          <a:xfrm>
                                            <a:off x="4544038" y="355636"/>
                                            <a:ext cx="2577487" cy="5634216"/>
                                          </a:xfrm>
                                          <a:prstGeom prst="rect">
                                            <a:avLst/>
                                          </a:prstGeom>
                                          <a:noFill/>
                                          <a:ln w="9525">
                                            <a:noFill/>
                                            <a:miter lim="800000"/>
                                            <a:headEnd/>
                                            <a:tailEnd/>
                                          </a:ln>
                                        </wps:spPr>
                                        <wps:txbx>
                                          <w:txbxContent>
                                            <w:p w:rsidR="004F6C53" w:rsidRPr="002B7AA5" w:rsidRDefault="004F6C53" w:rsidP="004F6C53">
                                              <w:pPr>
                                                <w:spacing w:line="280" w:lineRule="exact"/>
                                                <w:jc w:val="center"/>
                                                <w:rPr>
                                                  <w:rFonts w:eastAsia="標楷體"/>
                                                  <w:sz w:val="22"/>
                                                </w:rPr>
                                              </w:pPr>
                                              <w:r w:rsidRPr="002B7AA5">
                                                <w:rPr>
                                                  <w:rFonts w:eastAsia="標楷體" w:hint="eastAsia"/>
                                                  <w:sz w:val="22"/>
                                                </w:rPr>
                                                <w:t>直接與間接邊界元素法等價嗎</w:t>
                                              </w:r>
                                              <w:r w:rsidRPr="002B7AA5">
                                                <w:rPr>
                                                  <w:rFonts w:eastAsia="標楷體" w:hint="eastAsia"/>
                                                  <w:sz w:val="22"/>
                                                </w:rPr>
                                                <w:t>? (3</w:t>
                                              </w:r>
                                              <w:r w:rsidRPr="002B7AA5">
                                                <w:rPr>
                                                  <w:rFonts w:eastAsia="標楷體" w:hint="eastAsia"/>
                                                  <w:sz w:val="22"/>
                                                </w:rPr>
                                                <w:t>年</w:t>
                                              </w:r>
                                              <w:r w:rsidRPr="002B7AA5">
                                                <w:rPr>
                                                  <w:rFonts w:eastAsia="標楷體" w:hint="eastAsia"/>
                                                  <w:sz w:val="22"/>
                                                </w:rPr>
                                                <w:t>)</w:t>
                                              </w:r>
                                              <w:r w:rsidRPr="002B7AA5">
                                                <w:rPr>
                                                  <w:rFonts w:eastAsia="標楷體"/>
                                                  <w:sz w:val="22"/>
                                                </w:rPr>
                                                <w:br/>
                                                <w:t>(MOST 110-2221-E-019-011-MY3)</w:t>
                                              </w:r>
                                            </w:p>
                                            <w:p w:rsidR="004F6C53" w:rsidRDefault="004F6C53" w:rsidP="004F6C53">
                                              <w:pPr>
                                                <w:widowControl/>
                                                <w:spacing w:line="280" w:lineRule="exact"/>
                                                <w:jc w:val="center"/>
                                                <w:rPr>
                                                  <w:rFonts w:eastAsia="標楷體" w:cs="新細明體"/>
                                                  <w:kern w:val="0"/>
                                                  <w:sz w:val="22"/>
                                                </w:rPr>
                                              </w:pPr>
                                              <w:r w:rsidRPr="002B7AA5">
                                                <w:rPr>
                                                  <w:rFonts w:eastAsia="標楷體" w:cs="新細明體" w:hint="eastAsia"/>
                                                  <w:kern w:val="0"/>
                                                  <w:sz w:val="22"/>
                                                </w:rPr>
                                                <w:t>邊界元素法</w:t>
                                              </w:r>
                                              <w:r w:rsidRPr="002B7AA5">
                                                <w:rPr>
                                                  <w:rFonts w:eastAsia="標楷體" w:cs="新細明體" w:hint="eastAsia"/>
                                                  <w:kern w:val="0"/>
                                                  <w:sz w:val="22"/>
                                                </w:rPr>
                                                <w:t>/</w:t>
                                              </w:r>
                                              <w:r w:rsidRPr="002B7AA5">
                                                <w:rPr>
                                                  <w:rFonts w:eastAsia="標楷體" w:cs="新細明體" w:hint="eastAsia"/>
                                                  <w:kern w:val="0"/>
                                                  <w:sz w:val="22"/>
                                                </w:rPr>
                                                <w:t>邊界積分方程法中</w:t>
                                              </w:r>
                                            </w:p>
                                            <w:p w:rsidR="004F6C53" w:rsidRPr="002B7AA5" w:rsidRDefault="004F6C53" w:rsidP="004F6C53">
                                              <w:pPr>
                                                <w:widowControl/>
                                                <w:spacing w:line="280" w:lineRule="exact"/>
                                                <w:jc w:val="center"/>
                                                <w:rPr>
                                                  <w:rFonts w:eastAsia="標楷體"/>
                                                  <w:sz w:val="22"/>
                                                </w:rPr>
                                              </w:pPr>
                                              <w:r w:rsidRPr="002B7AA5">
                                                <w:rPr>
                                                  <w:rFonts w:eastAsia="標楷體" w:cs="新細明體" w:hint="eastAsia"/>
                                                  <w:kern w:val="0"/>
                                                  <w:sz w:val="22"/>
                                                </w:rPr>
                                                <w:t>雙退化問題之探討</w:t>
                                              </w:r>
                                              <w:r w:rsidRPr="002B7AA5">
                                                <w:rPr>
                                                  <w:rFonts w:eastAsia="標楷體" w:cs="新細明體" w:hint="eastAsia"/>
                                                  <w:kern w:val="0"/>
                                                  <w:sz w:val="22"/>
                                                </w:rPr>
                                                <w:t xml:space="preserve"> (</w:t>
                                              </w:r>
                                              <w:r w:rsidRPr="002B7AA5">
                                                <w:rPr>
                                                  <w:rFonts w:eastAsia="標楷體" w:cs="新細明體"/>
                                                  <w:kern w:val="0"/>
                                                  <w:sz w:val="22"/>
                                                </w:rPr>
                                                <w:t>3</w:t>
                                              </w:r>
                                              <w:r w:rsidRPr="002B7AA5">
                                                <w:rPr>
                                                  <w:rFonts w:eastAsia="標楷體" w:cs="新細明體" w:hint="eastAsia"/>
                                                  <w:kern w:val="0"/>
                                                  <w:sz w:val="22"/>
                                                </w:rPr>
                                                <w:t>年</w:t>
                                              </w:r>
                                              <w:r w:rsidRPr="002B7AA5">
                                                <w:rPr>
                                                  <w:rFonts w:eastAsia="標楷體" w:cs="新細明體" w:hint="eastAsia"/>
                                                  <w:kern w:val="0"/>
                                                  <w:sz w:val="22"/>
                                                </w:rPr>
                                                <w:t>)</w:t>
                                              </w:r>
                                              <w:r w:rsidRPr="002B7AA5">
                                                <w:rPr>
                                                  <w:rFonts w:eastAsia="標楷體" w:cs="新細明體"/>
                                                  <w:kern w:val="0"/>
                                                  <w:sz w:val="22"/>
                                                </w:rPr>
                                                <w:br/>
                                              </w:r>
                                              <w:r w:rsidRPr="002B7AA5">
                                                <w:rPr>
                                                  <w:rFonts w:eastAsia="標楷體"/>
                                                  <w:sz w:val="22"/>
                                                </w:rPr>
                                                <w:t>(MOST 109-2221-E-019-001-MY3)</w:t>
                                              </w:r>
                                            </w:p>
                                            <w:p w:rsidR="004F6C53" w:rsidRPr="002B7AA5" w:rsidRDefault="004F6C53" w:rsidP="004F6C53">
                                              <w:pPr>
                                                <w:widowControl/>
                                                <w:spacing w:line="280" w:lineRule="exact"/>
                                                <w:jc w:val="center"/>
                                                <w:rPr>
                                                  <w:rFonts w:eastAsia="標楷體"/>
                                                  <w:sz w:val="22"/>
                                                </w:rPr>
                                              </w:pPr>
                                              <w:r w:rsidRPr="002B7AA5">
                                                <w:rPr>
                                                  <w:rFonts w:eastAsia="標楷體" w:cs="新細明體" w:hint="eastAsia"/>
                                                  <w:kern w:val="0"/>
                                                  <w:sz w:val="22"/>
                                                </w:rPr>
                                                <w:t>間接邊界元素法與基本解法之虛擬頻率問題探討</w:t>
                                              </w:r>
                                              <w:r w:rsidRPr="002B7AA5">
                                                <w:rPr>
                                                  <w:rFonts w:eastAsia="標楷體" w:cs="新細明體" w:hint="eastAsia"/>
                                                  <w:kern w:val="0"/>
                                                  <w:sz w:val="22"/>
                                                </w:rPr>
                                                <w:t xml:space="preserve"> </w:t>
                                              </w:r>
                                              <w:r w:rsidRPr="002B7AA5">
                                                <w:rPr>
                                                  <w:rFonts w:eastAsia="標楷體"/>
                                                  <w:sz w:val="22"/>
                                                </w:rPr>
                                                <w:t>(MOST 107-2221-E-019-022)</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 xml:space="preserve">   </w:t>
                                              </w:r>
                                              <w:r w:rsidRPr="002B7AA5">
                                                <w:rPr>
                                                  <w:rFonts w:eastAsia="標楷體" w:hint="eastAsia"/>
                                                  <w:sz w:val="22"/>
                                                </w:rPr>
                                                <w:t>無因次二維基本解之退化尺度研究</w:t>
                                              </w:r>
                                              <w:r w:rsidRPr="002B7AA5">
                                                <w:rPr>
                                                  <w:rFonts w:eastAsia="標楷體"/>
                                                  <w:sz w:val="22"/>
                                                </w:rPr>
                                                <w:br/>
                                              </w:r>
                                              <w:r w:rsidRPr="002B7AA5">
                                                <w:rPr>
                                                  <w:rFonts w:eastAsia="標楷體" w:hint="eastAsia"/>
                                                  <w:sz w:val="22"/>
                                                </w:rPr>
                                                <w:t>(</w:t>
                                              </w:r>
                                              <w:r w:rsidRPr="002B7AA5">
                                                <w:rPr>
                                                  <w:rFonts w:eastAsia="標楷體"/>
                                                  <w:sz w:val="22"/>
                                                </w:rPr>
                                                <w:t>MOST 107-2221-E-019-003 )</w:t>
                                              </w:r>
                                            </w:p>
                                            <w:p w:rsidR="004F6C53" w:rsidRDefault="004F6C53" w:rsidP="004F6C53">
                                              <w:pPr>
                                                <w:widowControl/>
                                                <w:spacing w:line="280" w:lineRule="exact"/>
                                                <w:jc w:val="center"/>
                                                <w:rPr>
                                                  <w:rFonts w:eastAsia="標楷體"/>
                                                  <w:sz w:val="22"/>
                                                </w:rPr>
                                              </w:pPr>
                                              <w:r w:rsidRPr="002B7AA5">
                                                <w:rPr>
                                                  <w:rFonts w:eastAsia="標楷體" w:hint="eastAsia"/>
                                                  <w:sz w:val="22"/>
                                                </w:rPr>
                                                <w:t xml:space="preserve"> </w:t>
                                              </w:r>
                                              <w:r w:rsidRPr="002B7AA5">
                                                <w:rPr>
                                                  <w:rFonts w:eastAsia="標楷體" w:hint="eastAsia"/>
                                                  <w:sz w:val="22"/>
                                                </w:rPr>
                                                <w:t>二維外域問題退化尺度之研究</w:t>
                                              </w:r>
                                              <w:r w:rsidRPr="002B7AA5">
                                                <w:rPr>
                                                  <w:rFonts w:eastAsia="標楷體"/>
                                                  <w:sz w:val="22"/>
                                                </w:rPr>
                                                <w:t>：</w:t>
                                              </w:r>
                                            </w:p>
                                            <w:p w:rsidR="004F6C53" w:rsidRDefault="004F6C53" w:rsidP="004F6C53">
                                              <w:pPr>
                                                <w:widowControl/>
                                                <w:spacing w:line="280" w:lineRule="exact"/>
                                                <w:jc w:val="center"/>
                                                <w:rPr>
                                                  <w:rFonts w:eastAsia="標楷體"/>
                                                  <w:sz w:val="22"/>
                                                </w:rPr>
                                              </w:pPr>
                                              <w:r w:rsidRPr="002B7AA5">
                                                <w:rPr>
                                                  <w:rFonts w:eastAsia="標楷體" w:hint="eastAsia"/>
                                                  <w:sz w:val="22"/>
                                                </w:rPr>
                                                <w:t>雙極座標解析推導</w:t>
                                              </w:r>
                                              <w:r w:rsidRPr="002B7AA5">
                                                <w:rPr>
                                                  <w:rFonts w:eastAsia="標楷體"/>
                                                  <w:sz w:val="22"/>
                                                </w:rPr>
                                                <w:t>與</w:t>
                                              </w:r>
                                              <w:r w:rsidRPr="002B7AA5">
                                                <w:rPr>
                                                  <w:rFonts w:eastAsia="標楷體" w:hint="eastAsia"/>
                                                  <w:sz w:val="22"/>
                                                </w:rPr>
                                                <w:t>邊界元素法</w:t>
                                              </w:r>
                                            </w:p>
                                            <w:p w:rsidR="004F6C53" w:rsidRDefault="004F6C53" w:rsidP="004F6C53">
                                              <w:pPr>
                                                <w:widowControl/>
                                                <w:spacing w:line="280" w:lineRule="exact"/>
                                                <w:jc w:val="center"/>
                                                <w:rPr>
                                                  <w:rFonts w:eastAsia="標楷體"/>
                                                  <w:sz w:val="22"/>
                                                </w:rPr>
                                              </w:pPr>
                                              <w:r w:rsidRPr="002B7AA5">
                                                <w:rPr>
                                                  <w:rFonts w:eastAsia="標楷體" w:hint="eastAsia"/>
                                                  <w:sz w:val="22"/>
                                                </w:rPr>
                                                <w:t>數值實驗</w:t>
                                              </w:r>
                                              <w:r w:rsidRPr="002B7AA5">
                                                <w:rPr>
                                                  <w:rFonts w:eastAsia="標楷體" w:hint="eastAsia"/>
                                                  <w:sz w:val="22"/>
                                                </w:rPr>
                                                <w:t>(3</w:t>
                                              </w:r>
                                              <w:r w:rsidRPr="002B7AA5">
                                                <w:rPr>
                                                  <w:rFonts w:eastAsia="標楷體" w:hint="eastAsia"/>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 xml:space="preserve"> (MOST 106-2221-E-019-009-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自救式邊界元素法</w:t>
                                              </w:r>
                                              <w:r w:rsidRPr="002B7AA5">
                                                <w:rPr>
                                                  <w:rFonts w:eastAsia="標楷體" w:hint="eastAsia"/>
                                                  <w:sz w:val="22"/>
                                                </w:rPr>
                                                <w:t>-</w:t>
                                              </w:r>
                                              <w:r w:rsidRPr="002B7AA5">
                                                <w:rPr>
                                                  <w:rFonts w:eastAsia="標楷體" w:hint="eastAsia"/>
                                                  <w:sz w:val="22"/>
                                                </w:rPr>
                                                <w:t>理論與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MOST 104-2811-E-019-003-MY3)</w:t>
                                              </w:r>
                                            </w:p>
                                            <w:p w:rsidR="004F6C53" w:rsidRDefault="004F6C53" w:rsidP="004F6C53">
                                              <w:pPr>
                                                <w:widowControl/>
                                                <w:spacing w:line="280" w:lineRule="exact"/>
                                                <w:jc w:val="center"/>
                                                <w:rPr>
                                                  <w:rFonts w:eastAsia="標楷體"/>
                                                  <w:sz w:val="22"/>
                                                </w:rPr>
                                              </w:pPr>
                                              <w:r w:rsidRPr="002B7AA5">
                                                <w:rPr>
                                                  <w:rFonts w:eastAsia="標楷體" w:hint="eastAsia"/>
                                                  <w:sz w:val="22"/>
                                                </w:rPr>
                                                <w:t>無退化尺度之邊界積分方程推導及</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邊界元素法之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MOST 103-2221-E-019 -012-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含隧道之半圓形或半橢圓形山峰</w:t>
                                              </w:r>
                                              <w:r w:rsidRPr="002B7AA5">
                                                <w:rPr>
                                                  <w:rFonts w:eastAsia="標楷體" w:hint="eastAsia"/>
                                                  <w:sz w:val="22"/>
                                                </w:rPr>
                                                <w:t xml:space="preserve">SH </w:t>
                                              </w:r>
                                              <w:r w:rsidRPr="002B7AA5">
                                                <w:rPr>
                                                  <w:rFonts w:eastAsia="標楷體" w:hint="eastAsia"/>
                                                  <w:sz w:val="22"/>
                                                </w:rPr>
                                                <w:t>波散射問題之零場積分方程解法</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NSC 100-2221-E-019-040-MY3)</w:t>
                                              </w:r>
                                            </w:p>
                                            <w:p w:rsidR="004F6C53" w:rsidRDefault="004F6C53" w:rsidP="004F6C53">
                                              <w:pPr>
                                                <w:widowControl/>
                                                <w:spacing w:line="280" w:lineRule="exact"/>
                                                <w:jc w:val="center"/>
                                                <w:rPr>
                                                  <w:rFonts w:eastAsia="標楷體"/>
                                                  <w:sz w:val="22"/>
                                                </w:rPr>
                                              </w:pPr>
                                              <w:r w:rsidRPr="002B7AA5">
                                                <w:rPr>
                                                  <w:rFonts w:eastAsia="標楷體" w:hint="eastAsia"/>
                                                  <w:sz w:val="22"/>
                                                </w:rPr>
                                                <w:t>奇異值分解法與加法定理在對偶邊界積分方程法的理論探討及程式開發</w:t>
                                              </w:r>
                                              <w:r w:rsidRPr="002B7AA5">
                                                <w:rPr>
                                                  <w:rFonts w:eastAsia="標楷體" w:hint="eastAsia"/>
                                                  <w:sz w:val="22"/>
                                                </w:rPr>
                                                <w:t xml:space="preserve"> </w:t>
                                              </w:r>
                                            </w:p>
                                            <w:p w:rsidR="004F6C53" w:rsidRPr="002B7AA5" w:rsidRDefault="004F6C53" w:rsidP="004F6C53">
                                              <w:pPr>
                                                <w:widowControl/>
                                                <w:spacing w:line="280" w:lineRule="exact"/>
                                                <w:jc w:val="center"/>
                                                <w:rPr>
                                                  <w:rFonts w:eastAsia="標楷體"/>
                                                  <w:sz w:val="22"/>
                                                </w:rPr>
                                              </w:pPr>
                                              <w:r w:rsidRPr="002B7AA5">
                                                <w:rPr>
                                                  <w:rFonts w:eastAsia="標楷體"/>
                                                  <w:sz w:val="22"/>
                                                </w:rPr>
                                                <w:t>(</w:t>
                                              </w:r>
                                              <w:r w:rsidRPr="002B7AA5">
                                                <w:rPr>
                                                  <w:rFonts w:eastAsia="標楷體" w:hint="eastAsia"/>
                                                  <w:sz w:val="22"/>
                                                </w:rPr>
                                                <w:t>特約</w:t>
                                              </w:r>
                                              <w:r w:rsidRPr="002B7AA5">
                                                <w:rPr>
                                                  <w:rFonts w:eastAsia="標楷體"/>
                                                  <w:sz w:val="22"/>
                                                </w:rPr>
                                                <w:t>)(NSC 101-2221-E-019-050-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零場積分方程及其工程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NSC 97-2221-E-019-015-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以退化核求解含夾雜拉普拉斯與赫姆茲方程之系統性解法</w:t>
                                              </w:r>
                                              <w:r w:rsidRPr="002B7AA5">
                                                <w:rPr>
                                                  <w:rFonts w:eastAsia="標楷體" w:hint="eastAsia"/>
                                                  <w:sz w:val="22"/>
                                                </w:rPr>
                                                <w:t xml:space="preserve"> </w:t>
                                              </w:r>
                                              <w:r w:rsidRPr="002B7AA5">
                                                <w:rPr>
                                                  <w:rFonts w:eastAsia="標楷體"/>
                                                  <w:sz w:val="22"/>
                                                </w:rPr>
                                                <w:t>(2</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NSC 95-2115-M-019-003-MY2)</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以退化核求解拉普拉斯、赫姆茲與</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雙諧和方程式之系統性解法</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NSC 94-2211-E-019-009)</w:t>
                                              </w:r>
                                            </w:p>
                                          </w:txbxContent>
                                        </wps:txbx>
                                        <wps:bodyPr rot="0" vert="horz" wrap="square" lIns="91440" tIns="45720" rIns="91440" bIns="45720" anchor="t" anchorCtr="0">
                                          <a:noAutofit/>
                                        </wps:bodyPr>
                                      </wps:wsp>
                                    </wpg:grpSp>
                                  </wpg:grpSp>
                                </wpg:grpSp>
                              </wpg:grpSp>
                            </wpg:grpSp>
                          </wpg:grpSp>
                          <wps:wsp>
                            <wps:cNvPr id="165" name="向下箭號 165"/>
                            <wps:cNvSpPr/>
                            <wps:spPr>
                              <a:xfrm>
                                <a:off x="4048404" y="3801743"/>
                                <a:ext cx="434759" cy="249852"/>
                              </a:xfrm>
                              <a:prstGeom prst="downArrow">
                                <a:avLst>
                                  <a:gd name="adj1" fmla="val 36854"/>
                                  <a:gd name="adj2" fmla="val 50000"/>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 name="橢圓 171"/>
                          <wps:cNvSpPr/>
                          <wps:spPr>
                            <a:xfrm>
                              <a:off x="1529964" y="3418580"/>
                              <a:ext cx="1683607" cy="914400"/>
                            </a:xfrm>
                            <a:prstGeom prst="ellipse">
                              <a:avLst/>
                            </a:prstGeom>
                            <a:solidFill>
                              <a:schemeClr val="bg1"/>
                            </a:solidFill>
                            <a:ln w="28575">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92" name="群組 192"/>
                        <wpg:cNvGrpSpPr/>
                        <wpg:grpSpPr>
                          <a:xfrm>
                            <a:off x="257175" y="2295525"/>
                            <a:ext cx="4600575" cy="5686425"/>
                            <a:chOff x="0" y="0"/>
                            <a:chExt cx="4600575" cy="5686425"/>
                          </a:xfrm>
                        </wpg:grpSpPr>
                        <wps:wsp>
                          <wps:cNvPr id="22" name="文字方塊 22"/>
                          <wps:cNvSpPr txBox="1"/>
                          <wps:spPr>
                            <a:xfrm>
                              <a:off x="3581400" y="0"/>
                              <a:ext cx="1019175" cy="514350"/>
                            </a:xfrm>
                            <a:prstGeom prst="rect">
                              <a:avLst/>
                            </a:prstGeom>
                            <a:noFill/>
                            <a:ln w="6350">
                              <a:noFill/>
                            </a:ln>
                          </wps:spPr>
                          <wps:txbx>
                            <w:txbxContent>
                              <w:p w:rsidR="004F6C53" w:rsidRPr="00790D92" w:rsidRDefault="004F6C53" w:rsidP="004F6C53">
                                <w:pPr>
                                  <w:spacing w:line="320" w:lineRule="exact"/>
                                  <w:jc w:val="center"/>
                                  <w:rPr>
                                    <w:sz w:val="28"/>
                                    <w:szCs w:val="28"/>
                                  </w:rPr>
                                </w:pPr>
                                <w:r>
                                  <w:rPr>
                                    <w:sz w:val="28"/>
                                    <w:szCs w:val="28"/>
                                  </w:rPr>
                                  <w:t>Polar coordinates</w:t>
                                </w:r>
                              </w:p>
                              <w:p w:rsidR="004F6C53" w:rsidRDefault="004F6C53" w:rsidP="004F6C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文字方塊 2"/>
                          <wps:cNvSpPr txBox="1">
                            <a:spLocks noChangeArrowheads="1"/>
                          </wps:cNvSpPr>
                          <wps:spPr bwMode="auto">
                            <a:xfrm>
                              <a:off x="1351360" y="1285875"/>
                              <a:ext cx="1651042" cy="942975"/>
                            </a:xfrm>
                            <a:prstGeom prst="rect">
                              <a:avLst/>
                            </a:prstGeom>
                            <a:noFill/>
                            <a:ln w="9525">
                              <a:noFill/>
                              <a:miter lim="800000"/>
                              <a:headEnd/>
                              <a:tailEnd/>
                            </a:ln>
                          </wps:spPr>
                          <wps:txbx>
                            <w:txbxContent>
                              <w:p w:rsidR="004F6C53" w:rsidRPr="0083591C" w:rsidRDefault="004F6C53" w:rsidP="004F6C53">
                                <w:pPr>
                                  <w:jc w:val="center"/>
                                  <w:rPr>
                                    <w:sz w:val="28"/>
                                  </w:rPr>
                                </w:pPr>
                                <w:r w:rsidRPr="0083591C">
                                  <w:rPr>
                                    <w:sz w:val="28"/>
                                  </w:rPr>
                                  <w:t>This proposal</w:t>
                                </w:r>
                              </w:p>
                              <w:p w:rsidR="004F6C53" w:rsidRDefault="004F6C53" w:rsidP="004F6C53">
                                <w:pPr>
                                  <w:jc w:val="center"/>
                                  <w:rPr>
                                    <w:sz w:val="28"/>
                                  </w:rPr>
                                </w:pPr>
                                <w:r>
                                  <w:rPr>
                                    <w:sz w:val="28"/>
                                  </w:rPr>
                                  <w:t>(2022-2025</w:t>
                                </w:r>
                                <w:r w:rsidRPr="0083591C">
                                  <w:rPr>
                                    <w:sz w:val="28"/>
                                  </w:rPr>
                                  <w:t>)</w:t>
                                </w:r>
                              </w:p>
                              <w:p w:rsidR="004F6C53" w:rsidRPr="0083591C" w:rsidRDefault="004F6C53" w:rsidP="004F6C53">
                                <w:pPr>
                                  <w:jc w:val="center"/>
                                  <w:rPr>
                                    <w:sz w:val="24"/>
                                  </w:rPr>
                                </w:pPr>
                                <w:r>
                                  <w:rPr>
                                    <w:sz w:val="28"/>
                                  </w:rPr>
                                  <w:t>Degenerate kernel</w:t>
                                </w:r>
                              </w:p>
                            </w:txbxContent>
                          </wps:txbx>
                          <wps:bodyPr rot="0" vert="horz" wrap="square" lIns="91440" tIns="45720" rIns="91440" bIns="45720" anchor="t" anchorCtr="0">
                            <a:noAutofit/>
                          </wps:bodyPr>
                        </wps:wsp>
                        <wps:wsp>
                          <wps:cNvPr id="25" name="文字方塊 25"/>
                          <wps:cNvSpPr txBox="1"/>
                          <wps:spPr>
                            <a:xfrm>
                              <a:off x="3419475" y="1800225"/>
                              <a:ext cx="1019175" cy="514350"/>
                            </a:xfrm>
                            <a:prstGeom prst="rect">
                              <a:avLst/>
                            </a:prstGeom>
                            <a:noFill/>
                            <a:ln w="6350">
                              <a:noFill/>
                            </a:ln>
                          </wps:spPr>
                          <wps:txbx>
                            <w:txbxContent>
                              <w:p w:rsidR="004F6C53" w:rsidRPr="00790D92" w:rsidRDefault="004F6C53" w:rsidP="004F6C53">
                                <w:pPr>
                                  <w:spacing w:line="320" w:lineRule="exact"/>
                                  <w:jc w:val="center"/>
                                  <w:rPr>
                                    <w:sz w:val="28"/>
                                    <w:szCs w:val="28"/>
                                  </w:rPr>
                                </w:pPr>
                                <w:r>
                                  <w:rPr>
                                    <w:sz w:val="28"/>
                                    <w:szCs w:val="28"/>
                                  </w:rPr>
                                  <w:t>Bipolar coordinates</w:t>
                                </w:r>
                              </w:p>
                              <w:p w:rsidR="004F6C53" w:rsidRDefault="004F6C53" w:rsidP="004F6C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文字方塊 24"/>
                          <wps:cNvSpPr txBox="1"/>
                          <wps:spPr>
                            <a:xfrm>
                              <a:off x="3609728" y="762000"/>
                              <a:ext cx="990847" cy="514350"/>
                            </a:xfrm>
                            <a:prstGeom prst="rect">
                              <a:avLst/>
                            </a:prstGeom>
                            <a:noFill/>
                            <a:ln w="6350">
                              <a:noFill/>
                            </a:ln>
                          </wps:spPr>
                          <wps:txbx>
                            <w:txbxContent>
                              <w:p w:rsidR="004F6C53" w:rsidRPr="00790D92" w:rsidRDefault="004F6C53" w:rsidP="004F6C53">
                                <w:pPr>
                                  <w:spacing w:line="320" w:lineRule="exact"/>
                                  <w:jc w:val="center"/>
                                  <w:rPr>
                                    <w:sz w:val="28"/>
                                    <w:szCs w:val="28"/>
                                  </w:rPr>
                                </w:pPr>
                                <w:r>
                                  <w:rPr>
                                    <w:sz w:val="28"/>
                                    <w:szCs w:val="28"/>
                                  </w:rPr>
                                  <w:t>Elliptical coordinates</w:t>
                                </w:r>
                              </w:p>
                              <w:p w:rsidR="004F6C53" w:rsidRDefault="004F6C53" w:rsidP="004F6C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直線接點 172"/>
                          <wps:cNvCnPr/>
                          <wps:spPr>
                            <a:xfrm>
                              <a:off x="0" y="4324350"/>
                              <a:ext cx="245110" cy="0"/>
                            </a:xfrm>
                            <a:prstGeom prst="line">
                              <a:avLst/>
                            </a:prstGeom>
                            <a:ln w="28575">
                              <a:solidFill>
                                <a:srgbClr val="FF00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79" name="直線接點 179"/>
                          <wps:cNvCnPr/>
                          <wps:spPr>
                            <a:xfrm>
                              <a:off x="19050" y="5686425"/>
                              <a:ext cx="245110" cy="0"/>
                            </a:xfrm>
                            <a:prstGeom prst="line">
                              <a:avLst/>
                            </a:prstGeom>
                            <a:ln w="28575">
                              <a:solidFill>
                                <a:srgbClr val="FF00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80" name="上-下雙向箭號 180"/>
                          <wps:cNvSpPr/>
                          <wps:spPr>
                            <a:xfrm>
                              <a:off x="523878" y="4669794"/>
                              <a:ext cx="600075" cy="688565"/>
                            </a:xfrm>
                            <a:prstGeom prst="upDownArrow">
                              <a:avLst>
                                <a:gd name="adj1" fmla="val 43650"/>
                                <a:gd name="adj2" fmla="val 37302"/>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文字方塊 2"/>
                          <wps:cNvSpPr txBox="1">
                            <a:spLocks noChangeArrowheads="1"/>
                          </wps:cNvSpPr>
                          <wps:spPr bwMode="auto">
                            <a:xfrm>
                              <a:off x="877350" y="4855273"/>
                              <a:ext cx="866775" cy="328930"/>
                            </a:xfrm>
                            <a:prstGeom prst="rect">
                              <a:avLst/>
                            </a:prstGeom>
                            <a:noFill/>
                            <a:ln w="9525">
                              <a:noFill/>
                              <a:miter lim="800000"/>
                              <a:headEnd/>
                              <a:tailEnd/>
                            </a:ln>
                          </wps:spPr>
                          <wps:txbx>
                            <w:txbxContent>
                              <w:p w:rsidR="004F6C53" w:rsidRPr="0083591C" w:rsidRDefault="004F6C53" w:rsidP="004F6C53">
                                <w:pPr>
                                  <w:jc w:val="center"/>
                                  <w:rPr>
                                    <w:sz w:val="24"/>
                                  </w:rPr>
                                </w:pPr>
                                <w:r>
                                  <w:rPr>
                                    <w:sz w:val="28"/>
                                  </w:rPr>
                                  <w:t>Linkage</w:t>
                                </w:r>
                              </w:p>
                            </w:txbxContent>
                          </wps:txbx>
                          <wps:bodyPr rot="0" vert="horz" wrap="square" lIns="91440" tIns="45720" rIns="91440" bIns="45720" anchor="t" anchorCtr="0">
                            <a:spAutoFit/>
                          </wps:bodyPr>
                        </wps:wsp>
                        <wps:wsp>
                          <wps:cNvPr id="135" name="直線接點 135"/>
                          <wps:cNvCnPr>
                            <a:stCxn id="171" idx="2"/>
                          </wps:cNvCnPr>
                          <wps:spPr>
                            <a:xfrm flipH="1">
                              <a:off x="47672" y="1693481"/>
                              <a:ext cx="1267022" cy="0"/>
                            </a:xfrm>
                            <a:prstGeom prst="line">
                              <a:avLst/>
                            </a:prstGeom>
                            <a:ln w="28575">
                              <a:solidFill>
                                <a:srgbClr val="FF0000"/>
                              </a:solidFill>
                              <a:prstDash val="sysDash"/>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5E7C6160" id="群組 194" o:spid="_x0000_s1027" style="position:absolute;margin-left:0;margin-top:33.55pt;width:563.7pt;height:719.25pt;z-index:251664384;mso-position-horizontal:center;mso-position-horizontal-relative:margin;mso-width-relative:margin;mso-height-relative:margin" coordorigin="906" coordsize="71602,913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">
                <v:group id="群組 193" o:spid="_x0000_s1028" style="position:absolute;left:21358;top:18382;width:21218;height:11907" coordorigin="-72,-476" coordsize="21218,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_x0000_s1029" type="#_x0000_t202" style="position:absolute;left:-72;top:-476;width:17237;height:4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rsidR="004F6C53" w:rsidRDefault="004F6C53" w:rsidP="004F6C53">
                          <w:pPr>
                            <w:pStyle w:val="Web"/>
                            <w:spacing w:before="0" w:beforeAutospacing="0" w:after="0" w:afterAutospacing="0"/>
                            <w:jc w:val="center"/>
                          </w:pPr>
                          <w:r w:rsidRPr="00BB1F83">
                            <w:rPr>
                              <w:rFonts w:ascii="Times New Roman" w:hAnsi="Times New Roman" w:cs="Times New Roman"/>
                              <w:b/>
                              <w:bCs/>
                              <w:color w:val="FF0000"/>
                              <w:kern w:val="2"/>
                              <w14:shadow w14:blurRad="38100" w14:dist="38100" w14:dir="2700000" w14:sx="100000" w14:sy="100000" w14:kx="0" w14:ky="0" w14:algn="tl">
                                <w14:srgbClr w14:val="000000">
                                  <w14:alpha w14:val="57000"/>
                                </w14:srgbClr>
                              </w14:shadow>
                            </w:rPr>
                            <w:t>Laplace equation</w:t>
                          </w:r>
                        </w:p>
                      </w:txbxContent>
                    </v:textbox>
                  </v:shape>
                  <v:line id="直線接點 55" o:spid="_x0000_s1030" style="position:absolute;flip:y;visibility:visible;mso-wrap-style:square" from="21145,9620" to="21145,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" strokecolor="#38498a" strokeweight="2.25pt">
                    <v:stroke startarrow="open" joinstyle="miter"/>
                  </v:line>
                </v:group>
                <v:group id="群組 26" o:spid="_x0000_s1031" style="position:absolute;left:906;width:71603;height:91351" coordorigin="480,-1139" coordsize="71636,91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群組 27" o:spid="_x0000_s1032" style="position:absolute;left:480;top:-1139;width:71637;height:91367" coordorigin="930,1293" coordsize="71639,91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群組 28" o:spid="_x0000_s1033" style="position:absolute;left:930;top:1293;width:71639;height:91373" coordorigin="1921,1293" coordsize="71644,9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group id="群組 29" o:spid="_x0000_s1034" style="position:absolute;left:5644;top:3445;width:58688;height:85989" coordorigin="-17500,-64943" coordsize="58687,85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roundrect id="圓角矩形 31" o:spid="_x0000_s1035" style="position:absolute;left:14735;top:-3238;width:7323;height:45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" fillcolor="red" strokecolor="red" strokeweight="1pt">
                          <v:stroke joinstyle="miter"/>
                        </v:roundrect>
                        <v:roundrect id="圓角矩形 42" o:spid="_x0000_s1036" style="position:absolute;left:14824;top:-12668;width:7323;height:452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" fillcolor="red" strokecolor="red" strokeweight="1pt">
                          <v:stroke joinstyle="miter"/>
                        </v:roundrect>
                        <v:shape id="_x0000_s1037" type="#_x0000_t202" style="position:absolute;left:-2875;top:-10858;width:21434;height:8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4F6C53" w:rsidRDefault="004F6C53" w:rsidP="004F6C53">
                                <w:pPr>
                                  <w:jc w:val="center"/>
                                  <w:rPr>
                                    <w:sz w:val="28"/>
                                    <w:szCs w:val="28"/>
                                  </w:rPr>
                                </w:pPr>
                                <w:r>
                                  <w:rPr>
                                    <w:sz w:val="28"/>
                                    <w:szCs w:val="28"/>
                                  </w:rPr>
                                  <w:t>Screw dislocation</w:t>
                                </w:r>
                              </w:p>
                              <w:p w:rsidR="004F6C53" w:rsidRPr="00462BD2" w:rsidRDefault="004F6C53" w:rsidP="004F6C53">
                                <w:pPr>
                                  <w:jc w:val="center"/>
                                  <w:rPr>
                                    <w:sz w:val="28"/>
                                    <w:szCs w:val="28"/>
                                  </w:rPr>
                                </w:pPr>
                                <w:r>
                                  <w:rPr>
                                    <w:sz w:val="28"/>
                                    <w:szCs w:val="28"/>
                                  </w:rPr>
                                  <w:t>(</w:t>
                                </w:r>
                                <w:r w:rsidRPr="000170E9">
                                  <w:rPr>
                                    <w:sz w:val="28"/>
                                    <w:szCs w:val="28"/>
                                  </w:rPr>
                                  <w:t>Micromechanics</w:t>
                                </w:r>
                                <w:r>
                                  <w:rPr>
                                    <w:sz w:val="28"/>
                                    <w:szCs w:val="28"/>
                                  </w:rPr>
                                  <w:t xml:space="preserve"> of m</w:t>
                                </w:r>
                                <w:r w:rsidRPr="000F2AFC">
                                  <w:rPr>
                                    <w:sz w:val="28"/>
                                    <w:szCs w:val="28"/>
                                  </w:rPr>
                                  <w:t>aterials</w:t>
                                </w:r>
                                <w:r>
                                  <w:rPr>
                                    <w:sz w:val="28"/>
                                    <w:szCs w:val="28"/>
                                  </w:rPr>
                                  <w:t>)</w:t>
                                </w:r>
                              </w:p>
                            </w:txbxContent>
                          </v:textbox>
                        </v:shape>
                        <v:shape id="_x0000_s1038" type="#_x0000_t202" style="position:absolute;left:-4444;top:808;width:24176;height:5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rsidR="004F6C53" w:rsidRPr="002E48D4" w:rsidRDefault="004F6C53" w:rsidP="004F6C53">
                                <w:pPr>
                                  <w:jc w:val="center"/>
                                  <w:rPr>
                                    <w:sz w:val="26"/>
                                    <w:szCs w:val="26"/>
                                  </w:rPr>
                                </w:pPr>
                                <w:r w:rsidRPr="002E48D4">
                                  <w:rPr>
                                    <w:sz w:val="26"/>
                                    <w:szCs w:val="26"/>
                                  </w:rPr>
                                  <w:t xml:space="preserve">Green’s function (Solid) </w:t>
                                </w:r>
                              </w:p>
                              <w:p w:rsidR="004F6C53" w:rsidRPr="002E48D4" w:rsidRDefault="004F6C53" w:rsidP="004F6C53">
                                <w:pPr>
                                  <w:jc w:val="center"/>
                                  <w:rPr>
                                    <w:sz w:val="26"/>
                                    <w:szCs w:val="26"/>
                                  </w:rPr>
                                </w:pPr>
                                <w:r w:rsidRPr="002E48D4">
                                  <w:rPr>
                                    <w:rFonts w:eastAsiaTheme="minorEastAsia"/>
                                    <w:sz w:val="26"/>
                                    <w:szCs w:val="26"/>
                                  </w:rPr>
                                  <w:t>o</w:t>
                                </w:r>
                                <w:r w:rsidRPr="002E48D4">
                                  <w:rPr>
                                    <w:rFonts w:eastAsiaTheme="minorEastAsia" w:hint="eastAsia"/>
                                    <w:sz w:val="26"/>
                                    <w:szCs w:val="26"/>
                                  </w:rPr>
                                  <w:t xml:space="preserve">r </w:t>
                                </w:r>
                                <w:r>
                                  <w:rPr>
                                    <w:rFonts w:eastAsiaTheme="minorEastAsia"/>
                                    <w:sz w:val="26"/>
                                    <w:szCs w:val="26"/>
                                  </w:rPr>
                                  <w:t>point s</w:t>
                                </w:r>
                                <w:r w:rsidRPr="002E48D4">
                                  <w:rPr>
                                    <w:sz w:val="26"/>
                                    <w:szCs w:val="26"/>
                                  </w:rPr>
                                  <w:t xml:space="preserve">ource / </w:t>
                                </w:r>
                                <w:r w:rsidRPr="002E48D4">
                                  <w:rPr>
                                    <w:rFonts w:eastAsiaTheme="minorEastAsia"/>
                                    <w:sz w:val="26"/>
                                    <w:szCs w:val="26"/>
                                  </w:rPr>
                                  <w:t xml:space="preserve">sink </w:t>
                                </w:r>
                                <w:r w:rsidRPr="002E48D4">
                                  <w:rPr>
                                    <w:rFonts w:hint="eastAsia"/>
                                    <w:sz w:val="26"/>
                                    <w:szCs w:val="26"/>
                                  </w:rPr>
                                  <w:t>(</w:t>
                                </w:r>
                                <w:r w:rsidRPr="002E48D4">
                                  <w:rPr>
                                    <w:sz w:val="26"/>
                                    <w:szCs w:val="26"/>
                                  </w:rPr>
                                  <w:t>Fluid</w:t>
                                </w:r>
                                <w:r w:rsidRPr="002E48D4">
                                  <w:rPr>
                                    <w:rFonts w:hint="eastAsia"/>
                                    <w:sz w:val="26"/>
                                    <w:szCs w:val="26"/>
                                  </w:rPr>
                                  <w:t>)</w:t>
                                </w:r>
                              </w:p>
                            </w:txbxContent>
                          </v:textbox>
                        </v:shape>
                        <v:shape id="_x0000_s1039" type="#_x0000_t202" style="position:absolute;left:-3233;top:11785;width:21792;height:9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4F6C53" w:rsidRDefault="004F6C53" w:rsidP="004F6C53">
                                <w:pPr>
                                  <w:jc w:val="center"/>
                                  <w:rPr>
                                    <w:sz w:val="28"/>
                                    <w:szCs w:val="28"/>
                                  </w:rPr>
                                </w:pPr>
                                <w:r>
                                  <w:rPr>
                                    <w:sz w:val="28"/>
                                    <w:szCs w:val="28"/>
                                  </w:rPr>
                                  <w:t>Anti-plane shear</w:t>
                                </w:r>
                              </w:p>
                              <w:p w:rsidR="004F6C53" w:rsidRPr="00462BD2" w:rsidRDefault="004F6C53" w:rsidP="004F6C53">
                                <w:pPr>
                                  <w:jc w:val="center"/>
                                  <w:rPr>
                                    <w:sz w:val="28"/>
                                    <w:szCs w:val="28"/>
                                  </w:rPr>
                                </w:pPr>
                                <w:r>
                                  <w:rPr>
                                    <w:sz w:val="28"/>
                                    <w:szCs w:val="28"/>
                                  </w:rPr>
                                  <w:t>+ Screw dislocation or point source/sink</w:t>
                                </w:r>
                              </w:p>
                            </w:txbxContent>
                          </v:textbox>
                        </v:shape>
                        <v:roundrect id="圓角矩形 48" o:spid="_x0000_s1040" style="position:absolute;left:-998;top:-10598;width:18282;height:714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" filled="f" strokecolor="red" strokeweight="2.25pt">
                          <v:stroke dashstyle="3 1" joinstyle="miter"/>
                        </v:roundrect>
                        <v:roundrect id="圓角矩形 49" o:spid="_x0000_s1041" style="position:absolute;left:-2400;top:-31;width:19795;height:69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" filled="f" strokecolor="red" strokeweight="2.25pt">
                          <v:stroke dashstyle="3 1" joinstyle="miter"/>
                        </v:roundrect>
                        <v:roundrect id="圓角矩形 50" o:spid="_x0000_s1042" style="position:absolute;left:-1497;top:11043;width:18281;height:863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" filled="f" strokecolor="red" strokeweight="2.25pt">
                          <v:stroke dashstyle="3 1" joinstyle="miter"/>
                        </v:roundrect>
                        <v:roundrect id="圓角矩形 59" o:spid="_x0000_s1043" style="position:absolute;left:14636;top:10186;width:7323;height:452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" fillcolor="red" strokecolor="red" strokeweight="1pt">
                          <v:stroke joinstyle="miter"/>
                        </v:roundrect>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十字形 60" o:spid="_x0000_s1044" type="#_x0000_t11" style="position:absolute;left:15225;top:-64943;width:2401;height:25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" adj="8930" fillcolor="#38498a" strokecolor="#38498a" strokeweight="1pt"/>
                        <v:shape id="十字形 448" o:spid="_x0000_s1045" type="#_x0000_t11" style="position:absolute;left:-3689;top:-34067;width:2400;height:25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" adj="8930" fillcolor="red" strokecolor="red" strokeweight="1pt"/>
                        <v:roundrect id="圓角矩形 449" o:spid="_x0000_s1046" style="position:absolute;left:-16819;top:-4204;width:11342;height:619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" filled="f" strokecolor="red" strokeweight="2.25pt">
                          <v:stroke dashstyle="3 1" joinstyle="miter"/>
                        </v:roundrect>
                        <v:shape id="_x0000_s1047" type="#_x0000_t202" style="position:absolute;left:-17500;top:-3712;width:12430;height:4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rsidR="004F6C53" w:rsidRPr="000E7C3E" w:rsidRDefault="004F6C53" w:rsidP="004F6C53">
                                <w:pPr>
                                  <w:jc w:val="center"/>
                                  <w:rPr>
                                    <w:sz w:val="32"/>
                                    <w:szCs w:val="28"/>
                                  </w:rPr>
                                </w:pPr>
                                <w:r w:rsidRPr="000E7C3E">
                                  <w:rPr>
                                    <w:sz w:val="32"/>
                                    <w:szCs w:val="28"/>
                                  </w:rPr>
                                  <w:t>MFS</w:t>
                                </w:r>
                              </w:p>
                            </w:txbxContent>
                          </v:textbox>
                        </v:shape>
                        <v:roundrect id="圓角矩形 452" o:spid="_x0000_s1048" style="position:absolute;left:-16508;top:10192;width:11343;height:619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" filled="f" strokecolor="red" strokeweight="2.25pt">
                          <v:stroke dashstyle="3 1" joinstyle="miter"/>
                        </v:roundrect>
                        <v:shape id="_x0000_s1049" type="#_x0000_t202" style="position:absolute;left:-17181;top:9911;width:12430;height:6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" filled="f" stroked="f">
                          <v:textbox>
                            <w:txbxContent>
                              <w:p w:rsidR="004F6C53" w:rsidRPr="000E7C3E" w:rsidRDefault="004F6C53" w:rsidP="004F6C53">
                                <w:pPr>
                                  <w:spacing w:line="400" w:lineRule="exact"/>
                                  <w:jc w:val="center"/>
                                  <w:rPr>
                                    <w:sz w:val="32"/>
                                    <w:szCs w:val="28"/>
                                  </w:rPr>
                                </w:pPr>
                                <w:r>
                                  <w:rPr>
                                    <w:sz w:val="32"/>
                                    <w:szCs w:val="28"/>
                                  </w:rPr>
                                  <w:t>Image method</w:t>
                                </w:r>
                              </w:p>
                            </w:txbxContent>
                          </v:textbox>
                        </v:shape>
                        <v:shape id="十字形 268" o:spid="_x0000_s1050" type="#_x0000_t11" style="position:absolute;left:38785;top:-54172;width:2401;height:25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" adj="8930" fillcolor="#38498a" strokecolor="#38498a" strokeweight="1pt"/>
                      </v:group>
                      <v:group id="群組 454" o:spid="_x0000_s1051" style="position:absolute;left:1921;top:1293;width:71645;height:91374" coordorigin="1921,1293" coordsize="71644,9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shape id="_x0000_s1052" type="#_x0000_t202" style="position:absolute;left:38371;top:77947;width:7328;height:5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4</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5</w:t>
                                </w:r>
                                <w:r>
                                  <w:rPr>
                                    <w:rFonts w:hint="eastAsia"/>
                                    <w:b/>
                                    <w:color w:val="FFFFFF" w:themeColor="background1"/>
                                    <w:szCs w:val="24"/>
                                  </w:rPr>
                                  <w:t>/07</w:t>
                                </w:r>
                              </w:p>
                            </w:txbxContent>
                          </v:textbox>
                        </v:shape>
                        <v:group id="群組 456" o:spid="_x0000_s1053" style="position:absolute;left:1921;top:1293;width:71645;height:91374" coordorigin="1921,1293" coordsize="71644,9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shape id="_x0000_s1054" type="#_x0000_t202" style="position:absolute;left:38403;top:64477;width:7328;height:5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" filled="f" stroked="f">
                            <v:textbo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3</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4/</w:t>
                                  </w:r>
                                  <w:r>
                                    <w:rPr>
                                      <w:rFonts w:hint="eastAsia"/>
                                      <w:b/>
                                      <w:color w:val="FFFFFF" w:themeColor="background1"/>
                                      <w:szCs w:val="24"/>
                                    </w:rPr>
                                    <w:t>07</w:t>
                                  </w:r>
                                </w:p>
                              </w:txbxContent>
                            </v:textbox>
                          </v:shape>
                          <v:group id="群組 458" o:spid="_x0000_s1055" style="position:absolute;left:1921;top:1293;width:71645;height:91374" coordorigin="1921,1293" coordsize="71644,91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">
                            <v:shape id="_x0000_s1056" type="#_x0000_t202" style="position:absolute;left:38403;top:55157;width:7328;height:5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rsidR="004F6C53" w:rsidRDefault="004F6C53" w:rsidP="004F6C53">
                                    <w:pPr>
                                      <w:rPr>
                                        <w:b/>
                                        <w:color w:val="FFFFFF" w:themeColor="background1"/>
                                        <w:szCs w:val="24"/>
                                      </w:rPr>
                                    </w:pPr>
                                    <w:r w:rsidRPr="007E6524">
                                      <w:rPr>
                                        <w:b/>
                                        <w:color w:val="FFFFFF" w:themeColor="background1"/>
                                        <w:szCs w:val="24"/>
                                      </w:rPr>
                                      <w:t>20</w:t>
                                    </w:r>
                                    <w:r>
                                      <w:rPr>
                                        <w:b/>
                                        <w:color w:val="FFFFFF" w:themeColor="background1"/>
                                        <w:szCs w:val="24"/>
                                      </w:rPr>
                                      <w:t>22</w:t>
                                    </w:r>
                                    <w:r w:rsidRPr="007E6524">
                                      <w:rPr>
                                        <w:rFonts w:hint="eastAsia"/>
                                        <w:b/>
                                        <w:color w:val="FFFFFF" w:themeColor="background1"/>
                                        <w:szCs w:val="24"/>
                                      </w:rPr>
                                      <w:t>/08</w:t>
                                    </w:r>
                                  </w:p>
                                  <w:p w:rsidR="004F6C53" w:rsidRPr="007E6524" w:rsidRDefault="004F6C53" w:rsidP="004F6C53">
                                    <w:pPr>
                                      <w:rPr>
                                        <w:b/>
                                        <w:color w:val="FFFFFF" w:themeColor="background1"/>
                                        <w:szCs w:val="24"/>
                                      </w:rPr>
                                    </w:pPr>
                                    <w:r>
                                      <w:rPr>
                                        <w:rFonts w:hint="eastAsia"/>
                                        <w:b/>
                                        <w:color w:val="FFFFFF" w:themeColor="background1"/>
                                        <w:szCs w:val="24"/>
                                      </w:rPr>
                                      <w:t>20</w:t>
                                    </w:r>
                                    <w:r>
                                      <w:rPr>
                                        <w:b/>
                                        <w:color w:val="FFFFFF" w:themeColor="background1"/>
                                        <w:szCs w:val="24"/>
                                      </w:rPr>
                                      <w:t>23</w:t>
                                    </w:r>
                                    <w:r>
                                      <w:rPr>
                                        <w:rFonts w:hint="eastAsia"/>
                                        <w:b/>
                                        <w:color w:val="FFFFFF" w:themeColor="background1"/>
                                        <w:szCs w:val="24"/>
                                      </w:rPr>
                                      <w:t>/07</w:t>
                                    </w:r>
                                  </w:p>
                                </w:txbxContent>
                              </v:textbox>
                            </v:shape>
                            <v:group id="群組 461" o:spid="_x0000_s1057" style="position:absolute;left:1921;top:1293;width:71645;height:91374" coordorigin="-435,-23793" coordsize="71650,89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">
                              <v:roundrect id="圓角矩形 462" o:spid="_x0000_s1058" style="position:absolute;left:45971;top:-1911;width:24786;height:61809;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" filled="f" strokecolor="#38498a" strokeweight="1pt">
                                <v:stroke joinstyle="miter"/>
                              </v:roundrect>
                              <v:group id="群組 463" o:spid="_x0000_s1059" style="position:absolute;left:-435;top:-23793;width:71650;height:89120" coordorigin="-435,-23793" coordsize="71650,89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">
                                <v:group id="群組 465" o:spid="_x0000_s1060" style="position:absolute;left:-435;top:-23793;width:70440;height:89120" coordorigin="-706,-24350" coordsize="70468,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">
                                  <v:group id="群組 466" o:spid="_x0000_s1061" style="position:absolute;left:-706;top:-24350;width:70468;height:89141" coordorigin="-1941,-24350" coordsize="70468,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group id="群組 467" o:spid="_x0000_s1062" style="position:absolute;left:3678;top:-16861;width:53305;height:10987" coordorigin="-21193,-51722" coordsize="53320,10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oval id="橢圓 469" o:spid="_x0000_s1063" style="position:absolute;left:-21193;top:-51722;width:10673;height:5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" fillcolor="white [3212]" strokecolor="#38498a" strokeweight="1pt">
                                        <v:stroke joinstyle="miter"/>
                                      </v:oval>
                                      <v:oval id="橢圓 473" o:spid="_x0000_s1064" style="position:absolute;left:15594;top:-48752;width:16532;height:80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" filled="f" strokecolor="#38498a" strokeweight="3pt">
                                        <v:stroke joinstyle="miter"/>
                                      </v:oval>
                                    </v:group>
                                    <v:group id="群組 474" o:spid="_x0000_s1065" style="position:absolute;left:-1941;top:-24350;width:70468;height:89141" coordorigin="-1941,-24350" coordsize="70468,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">
                                      <v:group id="群組 475" o:spid="_x0000_s1066" style="position:absolute;left:-1941;top:-24350;width:70468;height:89141" coordorigin="-1941,-24350" coordsize="70468,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">
                                        <v:group id="群組 476" o:spid="_x0000_s1067" style="position:absolute;left:-1678;top:-24350;width:70205;height:89141" coordorigin="-1678,-24350" coordsize="70206,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">
                                          <v:shape id="_x0000_s1068" type="#_x0000_t202" style="position:absolute;left:26094;top:47600;width:15990;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" filled="f" stroked="f" strokeweight=".5pt">
                                            <v:textbox>
                                              <w:txbxContent>
                                                <w:p w:rsidR="004F6C53" w:rsidRPr="00790D92" w:rsidRDefault="004F6C53" w:rsidP="004F6C53">
                                                  <w:pPr>
                                                    <w:jc w:val="center"/>
                                                    <w:rPr>
                                                      <w:sz w:val="28"/>
                                                      <w:szCs w:val="28"/>
                                                    </w:rPr>
                                                  </w:pPr>
                                                  <w:r>
                                                    <w:rPr>
                                                      <w:b/>
                                                      <w:color w:val="FF0000"/>
                                                      <w:sz w:val="28"/>
                                                      <w:szCs w:val="28"/>
                                                    </w:rPr>
                                                    <w:t xml:space="preserve">Only ABF? </w:t>
                                                  </w:r>
                                                </w:p>
                                              </w:txbxContent>
                                            </v:textbox>
                                          </v:shape>
                                          <v:group id="群組 480" o:spid="_x0000_s1069" style="position:absolute;left:-1678;top:-24350;width:70205;height:89141" coordorigin="-1678,-24350" coordsize="70206,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shape id="_x0000_s1070" type="#_x0000_t202" style="position:absolute;left:40559;top:-12536;width:16636;height:6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" filled="f" stroked="f" strokeweight=".5pt">
                                              <v:textbox>
                                                <w:txbxContent>
                                                  <w:p w:rsidR="004F6C53" w:rsidRDefault="004F6C53" w:rsidP="004F6C53">
                                                    <w:pPr>
                                                      <w:jc w:val="center"/>
                                                      <w:rPr>
                                                        <w:sz w:val="28"/>
                                                        <w:szCs w:val="28"/>
                                                      </w:rPr>
                                                    </w:pPr>
                                                    <w:r>
                                                      <w:rPr>
                                                        <w:sz w:val="28"/>
                                                        <w:szCs w:val="28"/>
                                                      </w:rPr>
                                                      <w:t>Series form</w:t>
                                                    </w:r>
                                                  </w:p>
                                                  <w:p w:rsidR="004F6C53" w:rsidRPr="00790D92" w:rsidRDefault="004F6C53" w:rsidP="004F6C53">
                                                    <w:pPr>
                                                      <w:jc w:val="center"/>
                                                      <w:rPr>
                                                        <w:sz w:val="28"/>
                                                        <w:szCs w:val="28"/>
                                                      </w:rPr>
                                                    </w:pPr>
                                                    <w:r>
                                                      <w:rPr>
                                                        <w:sz w:val="28"/>
                                                        <w:szCs w:val="28"/>
                                                      </w:rPr>
                                                      <w:t>(D</w:t>
                                                    </w:r>
                                                    <w:r>
                                                      <w:rPr>
                                                        <w:rFonts w:eastAsiaTheme="minorEastAsia" w:hint="eastAsia"/>
                                                        <w:sz w:val="28"/>
                                                        <w:szCs w:val="28"/>
                                                      </w:rPr>
                                                      <w:t>e</w:t>
                                                    </w:r>
                                                    <w:r>
                                                      <w:rPr>
                                                        <w:rFonts w:eastAsiaTheme="minorEastAsia"/>
                                                        <w:sz w:val="28"/>
                                                        <w:szCs w:val="28"/>
                                                      </w:rPr>
                                                      <w:t>generate kernel</w:t>
                                                    </w:r>
                                                    <w:r>
                                                      <w:rPr>
                                                        <w:sz w:val="28"/>
                                                        <w:szCs w:val="28"/>
                                                      </w:rPr>
                                                      <w:t>)</w:t>
                                                    </w:r>
                                                    <w:r>
                                                      <w:rPr>
                                                        <w:rFonts w:hint="eastAsia"/>
                                                        <w:sz w:val="28"/>
                                                        <w:szCs w:val="28"/>
                                                      </w:rPr>
                                                      <w:t xml:space="preserve"> </w:t>
                                                    </w:r>
                                                  </w:p>
                                                  <w:p w:rsidR="004F6C53" w:rsidRPr="00790D92" w:rsidRDefault="004F6C53" w:rsidP="004F6C53">
                                                    <w:pPr>
                                                      <w:jc w:val="center"/>
                                                      <w:rPr>
                                                        <w:sz w:val="28"/>
                                                        <w:szCs w:val="28"/>
                                                      </w:rPr>
                                                    </w:pPr>
                                                  </w:p>
                                                </w:txbxContent>
                                              </v:textbox>
                                            </v:shape>
                                            <v:group id="群組 482" o:spid="_x0000_s1071" style="position:absolute;left:-1678;top:-24350;width:70205;height:89141" coordorigin="-2023,-24350" coordsize="70206,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直線接點 80" o:spid="_x0000_s1072" type="#_x0000_t34" style="position:absolute;left:13494;top:27199;width:35130;height:19217;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" adj="21370" strokecolor="red" strokeweight="2.25pt">
                                                <v:stroke dashstyle="dash"/>
                                              </v:shape>
                                              <v:group id="群組 489" o:spid="_x0000_s1073" style="position:absolute;left:-2023;top:-24350;width:70205;height:89141" coordorigin="-2023,-24350" coordsize="70206,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group id="群組 490" o:spid="_x0000_s1074" style="position:absolute;left:-2023;top:-24350;width:70205;height:89141" coordorigin="233,-24350" coordsize="70206,89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group id="群組 493" o:spid="_x0000_s1075" style="position:absolute;left:233;top:-24350;width:70206;height:89141" coordorigin="233,-24351" coordsize="70206,8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shape id="_x0000_s1076" type="#_x0000_t202" style="position:absolute;left:41615;top:60643;width:17812;height:4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rsidR="004F6C53" w:rsidRPr="00271A49" w:rsidRDefault="004F6C53" w:rsidP="004F6C53">
                                                            <w:pPr>
                                                              <w:rPr>
                                                                <w:b/>
                                                                <w:color w:val="38498A"/>
                                                                <w:sz w:val="28"/>
                                                                <w:szCs w:val="28"/>
                                                              </w:rPr>
                                                            </w:pPr>
                                                            <w:r w:rsidRPr="00271A49">
                                                              <w:rPr>
                                                                <w:rFonts w:hint="eastAsia"/>
                                                                <w:b/>
                                                                <w:color w:val="38498A"/>
                                                                <w:sz w:val="28"/>
                                                                <w:szCs w:val="28"/>
                                                              </w:rPr>
                                                              <w:t>well-done researches</w:t>
                                                            </w:r>
                                                          </w:p>
                                                          <w:p w:rsidR="004F6C53" w:rsidRPr="00F62220" w:rsidRDefault="004F6C53" w:rsidP="004F6C53">
                                                            <w:pPr>
                                                              <w:rPr>
                                                                <w:b/>
                                                                <w:sz w:val="28"/>
                                                                <w:szCs w:val="28"/>
                                                              </w:rPr>
                                                            </w:pPr>
                                                          </w:p>
                                                        </w:txbxContent>
                                                      </v:textbox>
                                                    </v:shape>
                                                    <v:group id="群組 495" o:spid="_x0000_s1077" style="position:absolute;left:233;top:-24351;width:70206;height:77570" coordorigin="-1290,-24351" coordsize="70206,77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group id="群組 498" o:spid="_x0000_s1078" style="position:absolute;left:-1290;top:-24351;width:70205;height:77570" coordorigin="-21578,-24351" coordsize="70206,77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group id="群組 499" o:spid="_x0000_s1079" style="position:absolute;left:-21578;top:-24351;width:20675;height:7143" coordorigin="-24245,-24351" coordsize="20675,7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oval id="橢圓 506" o:spid="_x0000_s1080" style="position:absolute;left:-24245;top:-24351;width:20675;height:7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" fillcolor="white [3212]" strokecolor="#38498a" strokeweight="1pt">
                                                            <v:stroke joinstyle="miter"/>
                                                          </v:oval>
                                                          <v:shape id="_x0000_s1081" type="#_x0000_t202" style="position:absolute;left:-23302;top:-23549;width:19336;height:5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4F6C53" w:rsidRDefault="004F6C53" w:rsidP="004F6C53">
                                                                  <w:pPr>
                                                                    <w:jc w:val="center"/>
                                                                    <w:rPr>
                                                                      <w:sz w:val="28"/>
                                                                      <w:szCs w:val="28"/>
                                                                    </w:rPr>
                                                                  </w:pPr>
                                                                  <w:r w:rsidRPr="00F93879">
                                                                    <w:rPr>
                                                                      <w:sz w:val="28"/>
                                                                      <w:szCs w:val="28"/>
                                                                    </w:rPr>
                                                                    <w:t xml:space="preserve">Engineering </w:t>
                                                                  </w:r>
                                                                  <w:r>
                                                                    <w:rPr>
                                                                      <w:rFonts w:hint="eastAsia"/>
                                                                      <w:sz w:val="28"/>
                                                                      <w:szCs w:val="28"/>
                                                                    </w:rPr>
                                                                    <w:t>p</w:t>
                                                                  </w:r>
                                                                  <w:r w:rsidRPr="00F93879">
                                                                    <w:rPr>
                                                                      <w:sz w:val="28"/>
                                                                      <w:szCs w:val="28"/>
                                                                    </w:rPr>
                                                                    <w:t>roblem</w:t>
                                                                  </w:r>
                                                                  <w:r>
                                                                    <w:rPr>
                                                                      <w:rFonts w:hint="eastAsia"/>
                                                                      <w:sz w:val="28"/>
                                                                      <w:szCs w:val="28"/>
                                                                    </w:rPr>
                                                                    <w:t>s</w:t>
                                                                  </w:r>
                                                                </w:p>
                                                                <w:p w:rsidR="004F6C53" w:rsidRPr="00F93879" w:rsidRDefault="004F6C53" w:rsidP="004F6C53">
                                                                  <w:pPr>
                                                                    <w:jc w:val="center"/>
                                                                    <w:rPr>
                                                                      <w:sz w:val="28"/>
                                                                      <w:szCs w:val="28"/>
                                                                    </w:rPr>
                                                                  </w:pPr>
                                                                  <w:r>
                                                                    <w:rPr>
                                                                      <w:rFonts w:hint="eastAsia"/>
                                                                      <w:sz w:val="28"/>
                                                                      <w:szCs w:val="28"/>
                                                                    </w:rPr>
                                                                    <w:t>(PDE model)</w:t>
                                                                  </w:r>
                                                                </w:p>
                                                              </w:txbxContent>
                                                            </v:textbox>
                                                          </v:shape>
                                                        </v:group>
                                                        <v:group id="群組 90" o:spid="_x0000_s1082" style="position:absolute;left:-2105;top:-22438;width:50732;height:21644" coordorigin="-2105,-36726" coordsize="50732,21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">
                                                          <v:shapetype id="_x0000_t4" coordsize="21600,21600" o:spt="4" path="m10800,l,10800,10800,21600,21600,10800xe">
                                                            <v:stroke joinstyle="miter"/>
                                                            <v:path gradientshapeok="t" o:connecttype="rect" textboxrect="5400,5400,16200,16200"/>
                                                          </v:shapetype>
                                                          <v:shape id="菱形 91" o:spid="_x0000_s1083" type="#_x0000_t4" style="position:absolute;left:29127;top:-36375;width:19500;height:96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" filled="f" strokecolor="#38498a" strokeweight="2.25pt"/>
                                                          <v:shape id="_x0000_s1084" type="#_x0000_t202" style="position:absolute;left:30696;top:-35039;width:17077;height:6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4F6C53" w:rsidRDefault="004F6C53" w:rsidP="004F6C53">
                                                                  <w:pPr>
                                                                    <w:jc w:val="center"/>
                                                                    <w:rPr>
                                                                      <w:sz w:val="28"/>
                                                                      <w:szCs w:val="28"/>
                                                                    </w:rPr>
                                                                  </w:pPr>
                                                                  <w:r>
                                                                    <w:rPr>
                                                                      <w:rFonts w:hint="eastAsia"/>
                                                                      <w:sz w:val="28"/>
                                                                      <w:szCs w:val="28"/>
                                                                    </w:rPr>
                                                                    <w:t>BEM/BIEM</w:t>
                                                                  </w:r>
                                                                </w:p>
                                                                <w:p w:rsidR="004F6C53" w:rsidRPr="00790D92" w:rsidRDefault="004F6C53" w:rsidP="004F6C53">
                                                                  <w:pPr>
                                                                    <w:jc w:val="center"/>
                                                                    <w:rPr>
                                                                      <w:sz w:val="28"/>
                                                                      <w:szCs w:val="28"/>
                                                                    </w:rPr>
                                                                  </w:pPr>
                                                                  <w:r>
                                                                    <w:rPr>
                                                                      <w:rFonts w:hint="eastAsia"/>
                                                                      <w:sz w:val="28"/>
                                                                      <w:szCs w:val="28"/>
                                                                    </w:rPr>
                                                                    <w:t>(</w:t>
                                                                  </w:r>
                                                                  <w:r>
                                                                    <w:rPr>
                                                                      <w:sz w:val="28"/>
                                                                      <w:szCs w:val="28"/>
                                                                    </w:rPr>
                                                                    <w:t>W</w:t>
                                                                  </w:r>
                                                                  <w:r>
                                                                    <w:rPr>
                                                                      <w:rFonts w:hint="eastAsia"/>
                                                                      <w:sz w:val="28"/>
                                                                      <w:szCs w:val="28"/>
                                                                    </w:rPr>
                                                                    <w:t>eak formulation)</w:t>
                                                                  </w:r>
                                                                </w:p>
                                                              </w:txbxContent>
                                                            </v:textbox>
                                                          </v:shape>
                                                          <v:shape id="菱形 93" o:spid="_x0000_s1085" type="#_x0000_t4" style="position:absolute;left:-2105;top:-26028;width:18759;height:109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" filled="f" strokecolor="#38498a" strokeweight="2.25pt"/>
                                                          <v:shape id="菱形 94" o:spid="_x0000_s1086" type="#_x0000_t4" style="position:absolute;left:776;top:-36726;width:13260;height:67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" filled="f" strokecolor="#38498a" strokeweight="2.25pt"/>
                                                        </v:group>
                                                        <v:line id="直線接點 95" o:spid="_x0000_s1087" style="position:absolute;flip:x;visibility:visible;mso-wrap-style:square" from="7208,-1016" to="7208,2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" strokecolor="#38498a" strokeweight="2.25pt">
                                                          <v:stroke endarrow="open" joinstyle="miter"/>
                                                        </v:line>
                                                        <v:shape id="_x0000_s1088" type="#_x0000_t202" style="position:absolute;left:28073;top:-794;width:18832;height:3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rsidR="004F6C53" w:rsidRPr="002B7AA5" w:rsidRDefault="004F6C53" w:rsidP="004F6C53">
                                                                <w:pPr>
                                                                  <w:spacing w:line="200" w:lineRule="exact"/>
                                                                  <w:jc w:val="center"/>
                                                                  <w:rPr>
                                                                    <w:rFonts w:eastAsiaTheme="minorEastAsia"/>
                                                                    <w:sz w:val="24"/>
                                                                    <w:szCs w:val="24"/>
                                                                  </w:rPr>
                                                                </w:pPr>
                                                                <w:r w:rsidRPr="002B7AA5">
                                                                  <w:rPr>
                                                                    <w:sz w:val="24"/>
                                                                    <w:szCs w:val="24"/>
                                                                  </w:rPr>
                                                                  <w:t>S</w:t>
                                                                </w:r>
                                                                <w:r w:rsidRPr="002B7AA5">
                                                                  <w:rPr>
                                                                    <w:rFonts w:hint="eastAsia"/>
                                                                    <w:sz w:val="24"/>
                                                                    <w:szCs w:val="24"/>
                                                                  </w:rPr>
                                                                  <w:t xml:space="preserve">ee </w:t>
                                                                </w:r>
                                                                <w:r w:rsidRPr="002B7AA5">
                                                                  <w:rPr>
                                                                    <w:sz w:val="24"/>
                                                                    <w:szCs w:val="24"/>
                                                                  </w:rPr>
                                                                  <w:t>Table 1</w:t>
                                                                </w:r>
                                                                <w:r w:rsidRPr="002B7AA5">
                                                                  <w:rPr>
                                                                    <w:rFonts w:eastAsiaTheme="minorEastAsia"/>
                                                                    <w:sz w:val="24"/>
                                                                    <w:szCs w:val="24"/>
                                                                  </w:rPr>
                                                                  <w:t xml:space="preserve">, </w:t>
                                                                </w:r>
                                                              </w:p>
                                                              <w:p w:rsidR="004F6C53" w:rsidRPr="002B7AA5" w:rsidRDefault="004F6C53" w:rsidP="004F6C53">
                                                                <w:pPr>
                                                                  <w:spacing w:line="200" w:lineRule="exact"/>
                                                                  <w:jc w:val="center"/>
                                                                  <w:rPr>
                                                                    <w:rFonts w:eastAsiaTheme="minorEastAsia"/>
                                                                    <w:sz w:val="24"/>
                                                                    <w:szCs w:val="24"/>
                                                                  </w:rPr>
                                                                </w:pPr>
                                                                <w:r w:rsidRPr="002B7AA5">
                                                                  <w:rPr>
                                                                    <w:rFonts w:eastAsia="標楷體"/>
                                                                    <w:sz w:val="24"/>
                                                                    <w:szCs w:val="24"/>
                                                                  </w:rPr>
                                                                  <w:t>70 SCI papers, since 2001</w:t>
                                                                </w:r>
                                                              </w:p>
                                                            </w:txbxContent>
                                                          </v:textbox>
                                                        </v:shape>
                                                        <v:shape id="直線接點 273" o:spid="_x0000_s1089" type="#_x0000_t34" style="position:absolute;left:-5551;top:-19047;width:6327;height:4712;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" adj="14049" strokecolor="#38498a" strokeweight="2.25pt">
                                                          <v:stroke startarrow="open"/>
                                                        </v:shape>
                                                        <v:line id="直線接點 98" o:spid="_x0000_s1090" style="position:absolute;flip:y;visibility:visible;mso-wrap-style:square" from="7387,-15655" to="7406,-1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" strokecolor="#38498a" strokeweight="2.25pt">
                                                          <v:stroke startarrow="open" joinstyle="miter"/>
                                                        </v:line>
                                                        <v:shape id="直線接點 273" o:spid="_x0000_s1091" type="#_x0000_t34" style="position:absolute;left:14036;top:-19047;width:6623;height:9545;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" adj="17953" strokecolor="#38498a" strokeweight="2.25pt">
                                                          <v:stroke startarrow="open"/>
                                                        </v:shape>
                                                        <v:line id="直線接點 100" o:spid="_x0000_s1092" style="position:absolute;visibility:visible;mso-wrap-style:square" from="11228,4805" to="13029,4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" strokecolor="#38498a" strokeweight="2.25pt">
                                                          <v:stroke joinstyle="miter"/>
                                                        </v:line>
                                                        <v:shape id="直線接點 273" o:spid="_x0000_s1093" type="#_x0000_t34" style="position:absolute;left:21459;top:-7565;width:3827;height:7209;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" adj="14471" strokecolor="#38498a" strokeweight="2.25pt">
                                                          <v:stroke startarrow="open"/>
                                                        </v:shape>
                                                        <v:shape id="直線接點 273" o:spid="_x0000_s1094" type="#_x0000_t34" style="position:absolute;left:14036;top:-19047;width:15091;height:1771;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" strokecolor="#38498a" strokeweight="2.25pt">
                                                          <v:stroke startarrow="open"/>
                                                        </v:shape>
                                                        <v:shape id="直線接點 273" o:spid="_x0000_s1095" type="#_x0000_t34" style="position:absolute;left:-2874;top:-32717;width:1913;height:18646;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" adj="27896" strokecolor="#38498a" strokeweight="2.25pt">
                                                          <v:stroke startarrow="open"/>
                                                        </v:shape>
                                                        <v:shape id="直線接點 273" o:spid="_x0000_s1096" type="#_x0000_t34" style="position:absolute;left:-19984;top:-19047;width:20760;height:9753;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" adj="20719" strokecolor="#38498a" strokeweight="2.25pt"/>
                                                        <v:line id="直線接點 108" o:spid="_x0000_s1097" style="position:absolute;flip:x y;visibility:visible;mso-wrap-style:square" from="-19962,-9428" to="-19962,14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" strokecolor="#38498a" strokeweight="2.25pt">
                                                          <v:stroke joinstyle="miter"/>
                                                        </v:line>
                                                        <v:line id="直線接點 136" o:spid="_x0000_s1098" style="position:absolute;flip:x y;visibility:visible;mso-wrap-style:square" from="-19963,14574" to="-19963,5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" strokecolor="red" strokeweight="2.25pt">
                                                          <v:stroke dashstyle="dash" joinstyle="miter"/>
                                                        </v:line>
                                                      </v:group>
                                                      <v:group id="群組 109" o:spid="_x0000_s1099" style="position:absolute;left:556;top:-23271;width:52155;height:45229" coordorigin="556,-59656" coordsize="52171,45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shape id="_x0000_s1100" type="#_x0000_t202" style="position:absolute;left:3516;top:-52431;width:11573;height:3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4F6C53" w:rsidRPr="00D81333" w:rsidRDefault="004F6C53" w:rsidP="004F6C53">
                                                                <w:pPr>
                                                                  <w:jc w:val="center"/>
                                                                  <w:rPr>
                                                                    <w:rFonts w:eastAsiaTheme="minorEastAsia"/>
                                                                    <w:sz w:val="28"/>
                                                                    <w:szCs w:val="28"/>
                                                                  </w:rPr>
                                                                </w:pPr>
                                                                <w:r>
                                                                  <w:rPr>
                                                                    <w:sz w:val="28"/>
                                                                    <w:szCs w:val="28"/>
                                                                  </w:rPr>
                                                                  <w:t>C</w:t>
                                                                </w:r>
                                                                <w:r>
                                                                  <w:rPr>
                                                                    <w:rFonts w:eastAsiaTheme="minorEastAsia"/>
                                                                    <w:sz w:val="28"/>
                                                                    <w:szCs w:val="28"/>
                                                                  </w:rPr>
                                                                  <w:t>losed form</w:t>
                                                                </w:r>
                                                              </w:p>
                                                            </w:txbxContent>
                                                          </v:textbox>
                                                        </v:shape>
                                                        <v:roundrect id="圓角矩形 111" o:spid="_x0000_s1101" style="position:absolute;left:38261;top:-59656;width:13697;height:3974;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" fillcolor="white [3212]" strokecolor="#1f4d78 [1604]" strokeweight="1pt">
                                                          <v:stroke joinstyle="miter"/>
                                                        </v:roundrect>
                                                        <v:shape id="_x0000_s1102" type="#_x0000_t202" style="position:absolute;left:37559;top:-58974;width:15168;height:4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4F6C53" w:rsidRPr="00790D92" w:rsidRDefault="004F6C53" w:rsidP="004F6C53">
                                                                <w:pPr>
                                                                  <w:jc w:val="center"/>
                                                                  <w:rPr>
                                                                    <w:sz w:val="28"/>
                                                                    <w:szCs w:val="28"/>
                                                                  </w:rPr>
                                                                </w:pPr>
                                                                <w:r w:rsidRPr="005F6927">
                                                                  <w:rPr>
                                                                    <w:sz w:val="28"/>
                                                                    <w:szCs w:val="28"/>
                                                                  </w:rPr>
                                                                  <w:t>Green's identities</w:t>
                                                                </w:r>
                                                              </w:p>
                                                            </w:txbxContent>
                                                          </v:textbox>
                                                        </v:shape>
                                                        <v:roundrect id="圓角矩形 113" o:spid="_x0000_s1103" style="position:absolute;left:36386;top:-38647;width:9113;height:5535;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" fillcolor="white [3212]" strokecolor="#38498a" strokeweight="1pt">
                                                          <v:stroke joinstyle="miter"/>
                                                        </v:roundrect>
                                                        <v:shape id="_x0000_s1104" type="#_x0000_t202" style="position:absolute;left:23243;top:-58266;width:9022;height:5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4F6C53" w:rsidRPr="00790D92" w:rsidRDefault="004F6C53" w:rsidP="004F6C53">
                                                                <w:pPr>
                                                                  <w:jc w:val="center"/>
                                                                  <w:rPr>
                                                                    <w:sz w:val="28"/>
                                                                    <w:szCs w:val="28"/>
                                                                  </w:rPr>
                                                                </w:pPr>
                                                                <w:r>
                                                                  <w:rPr>
                                                                    <w:sz w:val="28"/>
                                                                    <w:szCs w:val="28"/>
                                                                  </w:rPr>
                                                                  <w:t>Kernel function</w:t>
                                                                </w:r>
                                                              </w:p>
                                                            </w:txbxContent>
                                                          </v:textbox>
                                                        </v:shape>
                                                        <v:roundrect id="圓角矩形 115" o:spid="_x0000_s1105" style="position:absolute;left:17578;top:-34075;width:15020;height:58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" fillcolor="white [3212]" strokecolor="#38498a" strokeweight="2.25pt">
                                                          <v:stroke joinstyle="miter"/>
                                                        </v:roundrect>
                                                        <v:shape id="_x0000_s1106" type="#_x0000_t202" style="position:absolute;left:17095;top:-33400;width:16401;height:5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rsidR="004F6C53" w:rsidRPr="002E48D4" w:rsidRDefault="004F6C53" w:rsidP="004F6C53">
                                                                <w:pPr>
                                                                  <w:jc w:val="center"/>
                                                                  <w:rPr>
                                                                    <w:sz w:val="24"/>
                                                                    <w:szCs w:val="28"/>
                                                                  </w:rPr>
                                                                </w:pPr>
                                                                <w:r w:rsidRPr="002E48D4">
                                                                  <w:rPr>
                                                                    <w:sz w:val="24"/>
                                                                    <w:szCs w:val="28"/>
                                                                  </w:rPr>
                                                                  <w:t>Radial basis function, RBF</w:t>
                                                                </w:r>
                                                              </w:p>
                                                            </w:txbxContent>
                                                          </v:textbox>
                                                        </v:shape>
                                                        <v:roundrect id="圓角矩形 117" o:spid="_x0000_s1107" style="position:absolute;left:1328;top:-34018;width:15481;height:584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" fillcolor="white [3212]" strokecolor="#38498a" strokeweight="2.25pt">
                                                          <v:stroke joinstyle="miter"/>
                                                        </v:roundrect>
                                                        <v:shape id="_x0000_s1108" type="#_x0000_t202" style="position:absolute;left:556;top:-33651;width:17006;height:5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4F6C53" w:rsidRPr="002E48D4" w:rsidRDefault="004F6C53" w:rsidP="004F6C53">
                                                                <w:pPr>
                                                                  <w:jc w:val="center"/>
                                                                  <w:rPr>
                                                                    <w:sz w:val="24"/>
                                                                    <w:szCs w:val="26"/>
                                                                  </w:rPr>
                                                                </w:pPr>
                                                                <w:r w:rsidRPr="002E48D4">
                                                                  <w:rPr>
                                                                    <w:sz w:val="24"/>
                                                                    <w:szCs w:val="26"/>
                                                                  </w:rPr>
                                                                  <w:t>Angular basis function, ABF</w:t>
                                                                </w:r>
                                                              </w:p>
                                                            </w:txbxContent>
                                                          </v:textbox>
                                                        </v:shape>
                                                        <v:roundrect id="圓角矩形 119" o:spid="_x0000_s1109" style="position:absolute;left:36385;top:-31179;width:9113;height:553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" fillcolor="white [3212]" strokecolor="#38498a" strokeweight="1pt">
                                                          <v:stroke joinstyle="miter"/>
                                                        </v:roundrect>
                                                        <v:roundrect id="圓角矩形 120" o:spid="_x0000_s1110" style="position:absolute;left:33000;top:-22047;width:12161;height:7621;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" fillcolor="white [3212]" strokecolor="red" strokeweight="2.25pt">
                                                          <v:stroke dashstyle="dash" joinstyle="miter"/>
                                                        </v:roundrect>
                                                      </v:group>
                                                    </v:group>
                                                    <v:shape id="_x0000_s1111" type="#_x0000_t202" style="position:absolute;left:17418;top:60856;width:17426;height:3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4F6C53" w:rsidRPr="00F62220" w:rsidRDefault="004F6C53" w:rsidP="004F6C53">
                                                            <w:pPr>
                                                              <w:rPr>
                                                                <w:b/>
                                                                <w:sz w:val="28"/>
                                                                <w:szCs w:val="28"/>
                                                              </w:rPr>
                                                            </w:pPr>
                                                            <w:r w:rsidRPr="00F62220">
                                                              <w:rPr>
                                                                <w:rFonts w:hint="eastAsia"/>
                                                                <w:b/>
                                                                <w:color w:val="FF0000"/>
                                                                <w:sz w:val="28"/>
                                                                <w:szCs w:val="28"/>
                                                              </w:rPr>
                                                              <w:t>proposed research</w:t>
                                                            </w:r>
                                                            <w:r>
                                                              <w:rPr>
                                                                <w:rFonts w:hint="eastAsia"/>
                                                                <w:b/>
                                                                <w:color w:val="FF0000"/>
                                                                <w:sz w:val="28"/>
                                                                <w:szCs w:val="28"/>
                                                              </w:rPr>
                                                              <w:t>es</w:t>
                                                            </w:r>
                                                          </w:p>
                                                        </w:txbxContent>
                                                      </v:textbox>
                                                    </v:shape>
                                                  </v:group>
                                                  <v:line id="直線接點 122" o:spid="_x0000_s1112" style="position:absolute;visibility:visible;mso-wrap-style:square" from="37038,62448" to="41204,62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" strokecolor="#38498a" strokeweight="2.25pt">
                                                    <v:stroke joinstyle="miter"/>
                                                  </v:line>
                                                  <v:line id="直線接點 123" o:spid="_x0000_s1113" style="position:absolute;visibility:visible;mso-wrap-style:square" from="12441,62723" to="16607,6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" strokecolor="red" strokeweight="2.25pt">
                                                    <v:stroke dashstyle="3 1" joinstyle="miter"/>
                                                  </v:line>
                                                </v:group>
                                                <v:shapetype id="_x0000_t33" coordsize="21600,21600" o:spt="33" o:oned="t" path="m,l21600,r,21600e" filled="f">
                                                  <v:stroke joinstyle="miter"/>
                                                  <v:path arrowok="t" fillok="f" o:connecttype="none"/>
                                                  <o:lock v:ext="edit" shapetype="t"/>
                                                </v:shapetype>
                                                <v:shape id="直線接點 109" o:spid="_x0000_s1114" type="#_x0000_t33" style="position:absolute;left:8574;top:-6509;width:8633;height:9117;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" strokecolor="#38498a" strokeweight="2.25pt">
                                                  <v:stroke startarrow="open"/>
                                                </v:shape>
                                              </v:group>
                                              <v:shape id="直線接點 80" o:spid="_x0000_s1115" type="#_x0000_t33" style="position:absolute;left:19617;top:6270;width:2335;height:6968;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" strokecolor="red" strokeweight="2.25pt">
                                                <v:stroke dashstyle="dash"/>
                                              </v:shape>
                                              <v:shape id="直線接點 80" o:spid="_x0000_s1116" type="#_x0000_t33" style="position:absolute;left:12082;top:2950;width:2556;height:13697;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" strokecolor="red" strokeweight="2.25pt">
                                                <v:stroke dashstyle="dash"/>
                                              </v:shape>
                                              <v:shape id="直線接點 80" o:spid="_x0000_s1117" type="#_x0000_t33" style="position:absolute;left:32829;top:505;width:2813;height:4979;rotation:18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" strokecolor="#38498a" strokeweight="2.25pt">
                                                <v:stroke startarrow="open"/>
                                              </v:shape>
                                              <v:shape id="直線接點 80" o:spid="_x0000_s1118" type="#_x0000_t33" style="position:absolute;left:32830;top:5295;width:2686;height:2700;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" strokecolor="#38498a" strokeweight="2.25pt">
                                                <v:stroke startarrow="open"/>
                                              </v:shape>
                                            </v:group>
                                          </v:group>
                                        </v:group>
                                        <v:shape id="_x0000_s1119" type="#_x0000_t202" style="position:absolute;left:-1941;top:8362;width:19545;height:36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4F6C53" w:rsidRPr="007B66E3" w:rsidRDefault="004F6C53" w:rsidP="004F6C53">
                                                <w:pPr>
                                                  <w:spacing w:line="300" w:lineRule="exact"/>
                                                  <w:jc w:val="center"/>
                                                  <w:rPr>
                                                    <w:b/>
                                                    <w:color w:val="1F497D"/>
                                                    <w:szCs w:val="24"/>
                                                  </w:rPr>
                                                </w:pPr>
                                                <w:r w:rsidRPr="007B66E3">
                                                  <w:rPr>
                                                    <w:rFonts w:eastAsia="標楷體"/>
                                                    <w:b/>
                                                    <w:color w:val="1F497D"/>
                                                    <w:szCs w:val="24"/>
                                                  </w:rPr>
                                                  <w:t xml:space="preserve"> (MOST </w:t>
                                                </w:r>
                                                <w:r w:rsidRPr="0013258A">
                                                  <w:rPr>
                                                    <w:rFonts w:eastAsia="標楷體"/>
                                                    <w:b/>
                                                    <w:color w:val="1F497D"/>
                                                    <w:szCs w:val="24"/>
                                                  </w:rPr>
                                                  <w:t>108-2221-E-019-048</w:t>
                                                </w:r>
                                                <w:r w:rsidRPr="007B66E3">
                                                  <w:rPr>
                                                    <w:rFonts w:eastAsia="標楷體"/>
                                                    <w:b/>
                                                    <w:color w:val="1F497D"/>
                                                    <w:szCs w:val="24"/>
                                                  </w:rPr>
                                                  <w:t>)</w:t>
                                                </w:r>
                                              </w:p>
                                              <w:p w:rsidR="004F6C53" w:rsidRPr="00171A79" w:rsidRDefault="004F6C53" w:rsidP="004F6C53">
                                                <w:pPr>
                                                  <w:jc w:val="center"/>
                                                  <w:rPr>
                                                    <w:sz w:val="28"/>
                                                    <w:szCs w:val="28"/>
                                                  </w:rPr>
                                                </w:pPr>
                                              </w:p>
                                            </w:txbxContent>
                                          </v:textbox>
                                        </v:shape>
                                      </v:group>
                                      <v:roundrect id="圓角矩形 131" o:spid="_x0000_s1120" style="position:absolute;left:56666;top:-8658;width:8373;height:35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" fillcolor="#38498a" strokecolor="#38498a" strokeweight="1pt">
                                        <v:stroke joinstyle="miter"/>
                                      </v:roundrect>
                                      <v:roundrect id="圓角矩形 132" o:spid="_x0000_s1121" style="position:absolute;left:7932;top:-7873;width:8372;height:35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" fillcolor="#38498a" strokecolor="#38498a" strokeweight="1pt">
                                        <v:stroke joinstyle="miter"/>
                                      </v:roundrect>
                                      <v:roundrect id="圓角矩形 133" o:spid="_x0000_s1122" style="position:absolute;left:37634;top:-18617;width:8372;height:359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" fillcolor="#38498a" strokecolor="#38498a" strokeweight="1pt">
                                        <v:stroke joinstyle="miter"/>
                                      </v:roundrect>
                                    </v:group>
                                  </v:group>
                                  <v:shape id="_x0000_s1123" type="#_x0000_t202" style="position:absolute;left:57033;top:-8357;width:10255;height:5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4F6C53" w:rsidRPr="007E6524" w:rsidRDefault="004F6C53" w:rsidP="004F6C53">
                                          <w:pPr>
                                            <w:jc w:val="center"/>
                                            <w:rPr>
                                              <w:b/>
                                              <w:color w:val="FFFFFF" w:themeColor="background1"/>
                                              <w:szCs w:val="24"/>
                                            </w:rPr>
                                          </w:pPr>
                                          <w:r>
                                            <w:rPr>
                                              <w:b/>
                                              <w:color w:val="FFFFFF" w:themeColor="background1"/>
                                              <w:szCs w:val="24"/>
                                            </w:rPr>
                                            <w:t>Since 2001</w:t>
                                          </w:r>
                                        </w:p>
                                      </w:txbxContent>
                                    </v:textbox>
                                  </v:shape>
                                  <v:shape id="_x0000_s1124" type="#_x0000_t202" style="position:absolute;left:8199;top:-7521;width:10220;height:3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rsidR="004F6C53" w:rsidRPr="007E6524" w:rsidRDefault="004F6C53" w:rsidP="004F6C53">
                                          <w:pPr>
                                            <w:jc w:val="center"/>
                                            <w:rPr>
                                              <w:b/>
                                              <w:color w:val="FFFFFF" w:themeColor="background1"/>
                                              <w:szCs w:val="24"/>
                                            </w:rPr>
                                          </w:pPr>
                                          <w:r>
                                            <w:rPr>
                                              <w:b/>
                                              <w:color w:val="FFFFFF" w:themeColor="background1"/>
                                              <w:szCs w:val="24"/>
                                            </w:rPr>
                                            <w:t>Since 2011</w:t>
                                          </w:r>
                                        </w:p>
                                      </w:txbxContent>
                                    </v:textbox>
                                  </v:shape>
                                  <v:shape id="_x0000_s1125" type="#_x0000_t202" style="position:absolute;left:37874;top:-18617;width:10255;height:54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rsidR="004F6C53" w:rsidRPr="007E6524" w:rsidRDefault="004F6C53" w:rsidP="004F6C53">
                                          <w:pPr>
                                            <w:jc w:val="center"/>
                                            <w:rPr>
                                              <w:b/>
                                              <w:color w:val="FFFFFF" w:themeColor="background1"/>
                                              <w:szCs w:val="24"/>
                                            </w:rPr>
                                          </w:pPr>
                                          <w:r>
                                            <w:rPr>
                                              <w:b/>
                                              <w:color w:val="FFFFFF" w:themeColor="background1"/>
                                              <w:szCs w:val="24"/>
                                            </w:rPr>
                                            <w:t>Since 1960s</w:t>
                                          </w:r>
                                        </w:p>
                                      </w:txbxContent>
                                    </v:textbox>
                                  </v:shape>
                                </v:group>
                                <v:shape id="_x0000_s1126" type="#_x0000_t202" style="position:absolute;left:45440;top:3556;width:25775;height:56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4F6C53" w:rsidRPr="002B7AA5" w:rsidRDefault="004F6C53" w:rsidP="004F6C53">
                                        <w:pPr>
                                          <w:spacing w:line="280" w:lineRule="exact"/>
                                          <w:jc w:val="center"/>
                                          <w:rPr>
                                            <w:rFonts w:eastAsia="標楷體"/>
                                            <w:sz w:val="22"/>
                                          </w:rPr>
                                        </w:pPr>
                                        <w:r w:rsidRPr="002B7AA5">
                                          <w:rPr>
                                            <w:rFonts w:eastAsia="標楷體" w:hint="eastAsia"/>
                                            <w:sz w:val="22"/>
                                          </w:rPr>
                                          <w:t>直接與間接邊界元素法等價嗎</w:t>
                                        </w:r>
                                        <w:r w:rsidRPr="002B7AA5">
                                          <w:rPr>
                                            <w:rFonts w:eastAsia="標楷體" w:hint="eastAsia"/>
                                            <w:sz w:val="22"/>
                                          </w:rPr>
                                          <w:t>? (3</w:t>
                                        </w:r>
                                        <w:r w:rsidRPr="002B7AA5">
                                          <w:rPr>
                                            <w:rFonts w:eastAsia="標楷體" w:hint="eastAsia"/>
                                            <w:sz w:val="22"/>
                                          </w:rPr>
                                          <w:t>年</w:t>
                                        </w:r>
                                        <w:r w:rsidRPr="002B7AA5">
                                          <w:rPr>
                                            <w:rFonts w:eastAsia="標楷體" w:hint="eastAsia"/>
                                            <w:sz w:val="22"/>
                                          </w:rPr>
                                          <w:t>)</w:t>
                                        </w:r>
                                        <w:r w:rsidRPr="002B7AA5">
                                          <w:rPr>
                                            <w:rFonts w:eastAsia="標楷體"/>
                                            <w:sz w:val="22"/>
                                          </w:rPr>
                                          <w:br/>
                                          <w:t>(MOST 110-2221-E-019-011-MY3)</w:t>
                                        </w:r>
                                      </w:p>
                                      <w:p w:rsidR="004F6C53" w:rsidRDefault="004F6C53" w:rsidP="004F6C53">
                                        <w:pPr>
                                          <w:widowControl/>
                                          <w:spacing w:line="280" w:lineRule="exact"/>
                                          <w:jc w:val="center"/>
                                          <w:rPr>
                                            <w:rFonts w:eastAsia="標楷體" w:cs="新細明體"/>
                                            <w:kern w:val="0"/>
                                            <w:sz w:val="22"/>
                                          </w:rPr>
                                        </w:pPr>
                                        <w:r w:rsidRPr="002B7AA5">
                                          <w:rPr>
                                            <w:rFonts w:eastAsia="標楷體" w:cs="新細明體" w:hint="eastAsia"/>
                                            <w:kern w:val="0"/>
                                            <w:sz w:val="22"/>
                                          </w:rPr>
                                          <w:t>邊界元素法</w:t>
                                        </w:r>
                                        <w:r w:rsidRPr="002B7AA5">
                                          <w:rPr>
                                            <w:rFonts w:eastAsia="標楷體" w:cs="新細明體" w:hint="eastAsia"/>
                                            <w:kern w:val="0"/>
                                            <w:sz w:val="22"/>
                                          </w:rPr>
                                          <w:t>/</w:t>
                                        </w:r>
                                        <w:r w:rsidRPr="002B7AA5">
                                          <w:rPr>
                                            <w:rFonts w:eastAsia="標楷體" w:cs="新細明體" w:hint="eastAsia"/>
                                            <w:kern w:val="0"/>
                                            <w:sz w:val="22"/>
                                          </w:rPr>
                                          <w:t>邊界積分方程法中</w:t>
                                        </w:r>
                                      </w:p>
                                      <w:p w:rsidR="004F6C53" w:rsidRPr="002B7AA5" w:rsidRDefault="004F6C53" w:rsidP="004F6C53">
                                        <w:pPr>
                                          <w:widowControl/>
                                          <w:spacing w:line="280" w:lineRule="exact"/>
                                          <w:jc w:val="center"/>
                                          <w:rPr>
                                            <w:rFonts w:eastAsia="標楷體"/>
                                            <w:sz w:val="22"/>
                                          </w:rPr>
                                        </w:pPr>
                                        <w:r w:rsidRPr="002B7AA5">
                                          <w:rPr>
                                            <w:rFonts w:eastAsia="標楷體" w:cs="新細明體" w:hint="eastAsia"/>
                                            <w:kern w:val="0"/>
                                            <w:sz w:val="22"/>
                                          </w:rPr>
                                          <w:t>雙退化問題之探討</w:t>
                                        </w:r>
                                        <w:r w:rsidRPr="002B7AA5">
                                          <w:rPr>
                                            <w:rFonts w:eastAsia="標楷體" w:cs="新細明體" w:hint="eastAsia"/>
                                            <w:kern w:val="0"/>
                                            <w:sz w:val="22"/>
                                          </w:rPr>
                                          <w:t xml:space="preserve"> (</w:t>
                                        </w:r>
                                        <w:r w:rsidRPr="002B7AA5">
                                          <w:rPr>
                                            <w:rFonts w:eastAsia="標楷體" w:cs="新細明體"/>
                                            <w:kern w:val="0"/>
                                            <w:sz w:val="22"/>
                                          </w:rPr>
                                          <w:t>3</w:t>
                                        </w:r>
                                        <w:r w:rsidRPr="002B7AA5">
                                          <w:rPr>
                                            <w:rFonts w:eastAsia="標楷體" w:cs="新細明體" w:hint="eastAsia"/>
                                            <w:kern w:val="0"/>
                                            <w:sz w:val="22"/>
                                          </w:rPr>
                                          <w:t>年</w:t>
                                        </w:r>
                                        <w:r w:rsidRPr="002B7AA5">
                                          <w:rPr>
                                            <w:rFonts w:eastAsia="標楷體" w:cs="新細明體" w:hint="eastAsia"/>
                                            <w:kern w:val="0"/>
                                            <w:sz w:val="22"/>
                                          </w:rPr>
                                          <w:t>)</w:t>
                                        </w:r>
                                        <w:r w:rsidRPr="002B7AA5">
                                          <w:rPr>
                                            <w:rFonts w:eastAsia="標楷體" w:cs="新細明體"/>
                                            <w:kern w:val="0"/>
                                            <w:sz w:val="22"/>
                                          </w:rPr>
                                          <w:br/>
                                        </w:r>
                                        <w:r w:rsidRPr="002B7AA5">
                                          <w:rPr>
                                            <w:rFonts w:eastAsia="標楷體"/>
                                            <w:sz w:val="22"/>
                                          </w:rPr>
                                          <w:t>(MOST 109-2221-E-019-001-MY3)</w:t>
                                        </w:r>
                                      </w:p>
                                      <w:p w:rsidR="004F6C53" w:rsidRPr="002B7AA5" w:rsidRDefault="004F6C53" w:rsidP="004F6C53">
                                        <w:pPr>
                                          <w:widowControl/>
                                          <w:spacing w:line="280" w:lineRule="exact"/>
                                          <w:jc w:val="center"/>
                                          <w:rPr>
                                            <w:rFonts w:eastAsia="標楷體"/>
                                            <w:sz w:val="22"/>
                                          </w:rPr>
                                        </w:pPr>
                                        <w:r w:rsidRPr="002B7AA5">
                                          <w:rPr>
                                            <w:rFonts w:eastAsia="標楷體" w:cs="新細明體" w:hint="eastAsia"/>
                                            <w:kern w:val="0"/>
                                            <w:sz w:val="22"/>
                                          </w:rPr>
                                          <w:t>間接邊界元素法與基本解法之虛擬頻率問題探討</w:t>
                                        </w:r>
                                        <w:r w:rsidRPr="002B7AA5">
                                          <w:rPr>
                                            <w:rFonts w:eastAsia="標楷體" w:cs="新細明體" w:hint="eastAsia"/>
                                            <w:kern w:val="0"/>
                                            <w:sz w:val="22"/>
                                          </w:rPr>
                                          <w:t xml:space="preserve"> </w:t>
                                        </w:r>
                                        <w:r w:rsidRPr="002B7AA5">
                                          <w:rPr>
                                            <w:rFonts w:eastAsia="標楷體"/>
                                            <w:sz w:val="22"/>
                                          </w:rPr>
                                          <w:t>(MOST 107-2221-E-019-022)</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 xml:space="preserve">   </w:t>
                                        </w:r>
                                        <w:r w:rsidRPr="002B7AA5">
                                          <w:rPr>
                                            <w:rFonts w:eastAsia="標楷體" w:hint="eastAsia"/>
                                            <w:sz w:val="22"/>
                                          </w:rPr>
                                          <w:t>無因次二維基本解之退化尺度研究</w:t>
                                        </w:r>
                                        <w:r w:rsidRPr="002B7AA5">
                                          <w:rPr>
                                            <w:rFonts w:eastAsia="標楷體"/>
                                            <w:sz w:val="22"/>
                                          </w:rPr>
                                          <w:br/>
                                        </w:r>
                                        <w:r w:rsidRPr="002B7AA5">
                                          <w:rPr>
                                            <w:rFonts w:eastAsia="標楷體" w:hint="eastAsia"/>
                                            <w:sz w:val="22"/>
                                          </w:rPr>
                                          <w:t>(</w:t>
                                        </w:r>
                                        <w:r w:rsidRPr="002B7AA5">
                                          <w:rPr>
                                            <w:rFonts w:eastAsia="標楷體"/>
                                            <w:sz w:val="22"/>
                                          </w:rPr>
                                          <w:t>MOST 107-2221-E-019-003 )</w:t>
                                        </w:r>
                                      </w:p>
                                      <w:p w:rsidR="004F6C53" w:rsidRDefault="004F6C53" w:rsidP="004F6C53">
                                        <w:pPr>
                                          <w:widowControl/>
                                          <w:spacing w:line="280" w:lineRule="exact"/>
                                          <w:jc w:val="center"/>
                                          <w:rPr>
                                            <w:rFonts w:eastAsia="標楷體"/>
                                            <w:sz w:val="22"/>
                                          </w:rPr>
                                        </w:pPr>
                                        <w:r w:rsidRPr="002B7AA5">
                                          <w:rPr>
                                            <w:rFonts w:eastAsia="標楷體" w:hint="eastAsia"/>
                                            <w:sz w:val="22"/>
                                          </w:rPr>
                                          <w:t xml:space="preserve"> </w:t>
                                        </w:r>
                                        <w:r w:rsidRPr="002B7AA5">
                                          <w:rPr>
                                            <w:rFonts w:eastAsia="標楷體" w:hint="eastAsia"/>
                                            <w:sz w:val="22"/>
                                          </w:rPr>
                                          <w:t>二維外域問題退化尺度之研究</w:t>
                                        </w:r>
                                        <w:r w:rsidRPr="002B7AA5">
                                          <w:rPr>
                                            <w:rFonts w:eastAsia="標楷體"/>
                                            <w:sz w:val="22"/>
                                          </w:rPr>
                                          <w:t>：</w:t>
                                        </w:r>
                                      </w:p>
                                      <w:p w:rsidR="004F6C53" w:rsidRDefault="004F6C53" w:rsidP="004F6C53">
                                        <w:pPr>
                                          <w:widowControl/>
                                          <w:spacing w:line="280" w:lineRule="exact"/>
                                          <w:jc w:val="center"/>
                                          <w:rPr>
                                            <w:rFonts w:eastAsia="標楷體"/>
                                            <w:sz w:val="22"/>
                                          </w:rPr>
                                        </w:pPr>
                                        <w:r w:rsidRPr="002B7AA5">
                                          <w:rPr>
                                            <w:rFonts w:eastAsia="標楷體" w:hint="eastAsia"/>
                                            <w:sz w:val="22"/>
                                          </w:rPr>
                                          <w:t>雙極座標解析推導</w:t>
                                        </w:r>
                                        <w:r w:rsidRPr="002B7AA5">
                                          <w:rPr>
                                            <w:rFonts w:eastAsia="標楷體"/>
                                            <w:sz w:val="22"/>
                                          </w:rPr>
                                          <w:t>與</w:t>
                                        </w:r>
                                        <w:r w:rsidRPr="002B7AA5">
                                          <w:rPr>
                                            <w:rFonts w:eastAsia="標楷體" w:hint="eastAsia"/>
                                            <w:sz w:val="22"/>
                                          </w:rPr>
                                          <w:t>邊界元素法</w:t>
                                        </w:r>
                                      </w:p>
                                      <w:p w:rsidR="004F6C53" w:rsidRDefault="004F6C53" w:rsidP="004F6C53">
                                        <w:pPr>
                                          <w:widowControl/>
                                          <w:spacing w:line="280" w:lineRule="exact"/>
                                          <w:jc w:val="center"/>
                                          <w:rPr>
                                            <w:rFonts w:eastAsia="標楷體"/>
                                            <w:sz w:val="22"/>
                                          </w:rPr>
                                        </w:pPr>
                                        <w:r w:rsidRPr="002B7AA5">
                                          <w:rPr>
                                            <w:rFonts w:eastAsia="標楷體" w:hint="eastAsia"/>
                                            <w:sz w:val="22"/>
                                          </w:rPr>
                                          <w:t>數值實驗</w:t>
                                        </w:r>
                                        <w:r w:rsidRPr="002B7AA5">
                                          <w:rPr>
                                            <w:rFonts w:eastAsia="標楷體" w:hint="eastAsia"/>
                                            <w:sz w:val="22"/>
                                          </w:rPr>
                                          <w:t>(3</w:t>
                                        </w:r>
                                        <w:r w:rsidRPr="002B7AA5">
                                          <w:rPr>
                                            <w:rFonts w:eastAsia="標楷體" w:hint="eastAsia"/>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 xml:space="preserve"> (MOST 106-2221-E-019-009-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自救式邊界元素法</w:t>
                                        </w:r>
                                        <w:r w:rsidRPr="002B7AA5">
                                          <w:rPr>
                                            <w:rFonts w:eastAsia="標楷體" w:hint="eastAsia"/>
                                            <w:sz w:val="22"/>
                                          </w:rPr>
                                          <w:t>-</w:t>
                                        </w:r>
                                        <w:r w:rsidRPr="002B7AA5">
                                          <w:rPr>
                                            <w:rFonts w:eastAsia="標楷體" w:hint="eastAsia"/>
                                            <w:sz w:val="22"/>
                                          </w:rPr>
                                          <w:t>理論與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MOST 104-2811-E-019-003-MY3)</w:t>
                                        </w:r>
                                      </w:p>
                                      <w:p w:rsidR="004F6C53" w:rsidRDefault="004F6C53" w:rsidP="004F6C53">
                                        <w:pPr>
                                          <w:widowControl/>
                                          <w:spacing w:line="280" w:lineRule="exact"/>
                                          <w:jc w:val="center"/>
                                          <w:rPr>
                                            <w:rFonts w:eastAsia="標楷體"/>
                                            <w:sz w:val="22"/>
                                          </w:rPr>
                                        </w:pPr>
                                        <w:r w:rsidRPr="002B7AA5">
                                          <w:rPr>
                                            <w:rFonts w:eastAsia="標楷體" w:hint="eastAsia"/>
                                            <w:sz w:val="22"/>
                                          </w:rPr>
                                          <w:t>無退化尺度之邊界積分方程推導及</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邊界元素法之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MOST 103-2221-E-019 -012-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含隧道之半圓形或半橢圓形山峰</w:t>
                                        </w:r>
                                        <w:r w:rsidRPr="002B7AA5">
                                          <w:rPr>
                                            <w:rFonts w:eastAsia="標楷體" w:hint="eastAsia"/>
                                            <w:sz w:val="22"/>
                                          </w:rPr>
                                          <w:t xml:space="preserve">SH </w:t>
                                        </w:r>
                                        <w:r w:rsidRPr="002B7AA5">
                                          <w:rPr>
                                            <w:rFonts w:eastAsia="標楷體" w:hint="eastAsia"/>
                                            <w:sz w:val="22"/>
                                          </w:rPr>
                                          <w:t>波散射問題之零場積分方程解法</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NSC 100-2221-E-019-040-MY3)</w:t>
                                        </w:r>
                                      </w:p>
                                      <w:p w:rsidR="004F6C53" w:rsidRDefault="004F6C53" w:rsidP="004F6C53">
                                        <w:pPr>
                                          <w:widowControl/>
                                          <w:spacing w:line="280" w:lineRule="exact"/>
                                          <w:jc w:val="center"/>
                                          <w:rPr>
                                            <w:rFonts w:eastAsia="標楷體"/>
                                            <w:sz w:val="22"/>
                                          </w:rPr>
                                        </w:pPr>
                                        <w:r w:rsidRPr="002B7AA5">
                                          <w:rPr>
                                            <w:rFonts w:eastAsia="標楷體" w:hint="eastAsia"/>
                                            <w:sz w:val="22"/>
                                          </w:rPr>
                                          <w:t>奇異值分解法與加法定理在對偶邊界積分方程法的理論探討及程式開發</w:t>
                                        </w:r>
                                        <w:r w:rsidRPr="002B7AA5">
                                          <w:rPr>
                                            <w:rFonts w:eastAsia="標楷體" w:hint="eastAsia"/>
                                            <w:sz w:val="22"/>
                                          </w:rPr>
                                          <w:t xml:space="preserve"> </w:t>
                                        </w:r>
                                      </w:p>
                                      <w:p w:rsidR="004F6C53" w:rsidRPr="002B7AA5" w:rsidRDefault="004F6C53" w:rsidP="004F6C53">
                                        <w:pPr>
                                          <w:widowControl/>
                                          <w:spacing w:line="280" w:lineRule="exact"/>
                                          <w:jc w:val="center"/>
                                          <w:rPr>
                                            <w:rFonts w:eastAsia="標楷體"/>
                                            <w:sz w:val="22"/>
                                          </w:rPr>
                                        </w:pPr>
                                        <w:r w:rsidRPr="002B7AA5">
                                          <w:rPr>
                                            <w:rFonts w:eastAsia="標楷體"/>
                                            <w:sz w:val="22"/>
                                          </w:rPr>
                                          <w:t>(</w:t>
                                        </w:r>
                                        <w:r w:rsidRPr="002B7AA5">
                                          <w:rPr>
                                            <w:rFonts w:eastAsia="標楷體" w:hint="eastAsia"/>
                                            <w:sz w:val="22"/>
                                          </w:rPr>
                                          <w:t>特約</w:t>
                                        </w:r>
                                        <w:r w:rsidRPr="002B7AA5">
                                          <w:rPr>
                                            <w:rFonts w:eastAsia="標楷體"/>
                                            <w:sz w:val="22"/>
                                          </w:rPr>
                                          <w:t>)(NSC 101-2221-E-019-050-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零場積分方程及其工程應用</w:t>
                                        </w:r>
                                        <w:r w:rsidRPr="002B7AA5">
                                          <w:rPr>
                                            <w:rFonts w:eastAsia="標楷體" w:hint="eastAsia"/>
                                            <w:sz w:val="22"/>
                                          </w:rPr>
                                          <w:t xml:space="preserve"> </w:t>
                                        </w:r>
                                        <w:r w:rsidRPr="002B7AA5">
                                          <w:rPr>
                                            <w:rFonts w:eastAsia="標楷體"/>
                                            <w:sz w:val="22"/>
                                          </w:rPr>
                                          <w:t>(3</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NSC 97-2221-E-019-015-MY3)</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以退化核求解含夾雜拉普拉斯與赫姆茲方程之系統性解法</w:t>
                                        </w:r>
                                        <w:r w:rsidRPr="002B7AA5">
                                          <w:rPr>
                                            <w:rFonts w:eastAsia="標楷體" w:hint="eastAsia"/>
                                            <w:sz w:val="22"/>
                                          </w:rPr>
                                          <w:t xml:space="preserve"> </w:t>
                                        </w:r>
                                        <w:r w:rsidRPr="002B7AA5">
                                          <w:rPr>
                                            <w:rFonts w:eastAsia="標楷體"/>
                                            <w:sz w:val="22"/>
                                          </w:rPr>
                                          <w:t>(2</w:t>
                                        </w:r>
                                        <w:r w:rsidRPr="002B7AA5">
                                          <w:rPr>
                                            <w:rFonts w:eastAsia="標楷體"/>
                                            <w:sz w:val="22"/>
                                          </w:rPr>
                                          <w:t>年</w:t>
                                        </w:r>
                                        <w:r w:rsidRPr="002B7AA5">
                                          <w:rPr>
                                            <w:rFonts w:eastAsia="標楷體"/>
                                            <w:sz w:val="22"/>
                                          </w:rPr>
                                          <w:t>)</w:t>
                                        </w:r>
                                      </w:p>
                                      <w:p w:rsidR="004F6C53" w:rsidRPr="002B7AA5" w:rsidRDefault="004F6C53" w:rsidP="004F6C53">
                                        <w:pPr>
                                          <w:widowControl/>
                                          <w:spacing w:line="280" w:lineRule="exact"/>
                                          <w:jc w:val="center"/>
                                          <w:rPr>
                                            <w:rFonts w:eastAsia="標楷體"/>
                                            <w:sz w:val="22"/>
                                          </w:rPr>
                                        </w:pPr>
                                        <w:r w:rsidRPr="002B7AA5">
                                          <w:rPr>
                                            <w:rFonts w:eastAsia="標楷體"/>
                                            <w:sz w:val="22"/>
                                          </w:rPr>
                                          <w:t>(NSC 95-2115-M-019-003-MY2)</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以退化核求解拉普拉斯、赫姆茲與</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雙諧和方程式之系統性解法</w:t>
                                        </w:r>
                                      </w:p>
                                      <w:p w:rsidR="004F6C53" w:rsidRPr="002B7AA5" w:rsidRDefault="004F6C53" w:rsidP="004F6C53">
                                        <w:pPr>
                                          <w:widowControl/>
                                          <w:spacing w:line="280" w:lineRule="exact"/>
                                          <w:jc w:val="center"/>
                                          <w:rPr>
                                            <w:rFonts w:eastAsia="標楷體"/>
                                            <w:sz w:val="22"/>
                                          </w:rPr>
                                        </w:pPr>
                                        <w:r w:rsidRPr="002B7AA5">
                                          <w:rPr>
                                            <w:rFonts w:eastAsia="標楷體" w:hint="eastAsia"/>
                                            <w:sz w:val="22"/>
                                          </w:rPr>
                                          <w:t>(</w:t>
                                        </w:r>
                                        <w:r w:rsidRPr="002B7AA5">
                                          <w:rPr>
                                            <w:rFonts w:eastAsia="標楷體"/>
                                            <w:sz w:val="22"/>
                                          </w:rPr>
                                          <w:t>NSC 94-2211-E-019-009)</w:t>
                                        </w:r>
                                      </w:p>
                                    </w:txbxContent>
                                  </v:textbox>
                                </v:shape>
                              </v:group>
                            </v:group>
                          </v:group>
                        </v:group>
                      </v:group>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向下箭號 165" o:spid="_x0000_s1127" type="#_x0000_t67" style="position:absolute;left:40484;top:38017;width:4347;height:24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" adj="10800,6820" fillcolor="red" strokecolor="red" strokeweight="1pt"/>
                  </v:group>
                  <v:oval id="橢圓 171" o:spid="_x0000_s1128" style="position:absolute;left:15299;top:34185;width:16836;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" fillcolor="white [3212]" strokecolor="red" strokeweight="2.25pt">
                    <v:stroke dashstyle="dash" joinstyle="miter"/>
                  </v:oval>
                </v:group>
                <v:group id="群組 192" o:spid="_x0000_s1129" style="position:absolute;left:2571;top:22955;width:46006;height:56864" coordsize="46005,56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shape id="文字方塊 22" o:spid="_x0000_s1130" type="#_x0000_t202" style="position:absolute;left:35814;width:10191;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4F6C53" w:rsidRPr="00790D92" w:rsidRDefault="004F6C53" w:rsidP="004F6C53">
                          <w:pPr>
                            <w:spacing w:line="320" w:lineRule="exact"/>
                            <w:jc w:val="center"/>
                            <w:rPr>
                              <w:sz w:val="28"/>
                              <w:szCs w:val="28"/>
                            </w:rPr>
                          </w:pPr>
                          <w:r>
                            <w:rPr>
                              <w:sz w:val="28"/>
                              <w:szCs w:val="28"/>
                            </w:rPr>
                            <w:t>Polar coordinates</w:t>
                          </w:r>
                        </w:p>
                        <w:p w:rsidR="004F6C53" w:rsidRDefault="004F6C53" w:rsidP="004F6C53"/>
                      </w:txbxContent>
                    </v:textbox>
                  </v:shape>
                  <v:shape id="_x0000_s1131" type="#_x0000_t202" style="position:absolute;left:13513;top:12858;width:16511;height:9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4F6C53" w:rsidRPr="0083591C" w:rsidRDefault="004F6C53" w:rsidP="004F6C53">
                          <w:pPr>
                            <w:jc w:val="center"/>
                            <w:rPr>
                              <w:sz w:val="28"/>
                            </w:rPr>
                          </w:pPr>
                          <w:r w:rsidRPr="0083591C">
                            <w:rPr>
                              <w:sz w:val="28"/>
                            </w:rPr>
                            <w:t>This proposal</w:t>
                          </w:r>
                        </w:p>
                        <w:p w:rsidR="004F6C53" w:rsidRDefault="004F6C53" w:rsidP="004F6C53">
                          <w:pPr>
                            <w:jc w:val="center"/>
                            <w:rPr>
                              <w:sz w:val="28"/>
                            </w:rPr>
                          </w:pPr>
                          <w:r>
                            <w:rPr>
                              <w:sz w:val="28"/>
                            </w:rPr>
                            <w:t>(2022-2025</w:t>
                          </w:r>
                          <w:r w:rsidRPr="0083591C">
                            <w:rPr>
                              <w:sz w:val="28"/>
                            </w:rPr>
                            <w:t>)</w:t>
                          </w:r>
                        </w:p>
                        <w:p w:rsidR="004F6C53" w:rsidRPr="0083591C" w:rsidRDefault="004F6C53" w:rsidP="004F6C53">
                          <w:pPr>
                            <w:jc w:val="center"/>
                            <w:rPr>
                              <w:sz w:val="24"/>
                            </w:rPr>
                          </w:pPr>
                          <w:r>
                            <w:rPr>
                              <w:sz w:val="28"/>
                            </w:rPr>
                            <w:t>Degenerate kernel</w:t>
                          </w:r>
                        </w:p>
                      </w:txbxContent>
                    </v:textbox>
                  </v:shape>
                  <v:shape id="文字方塊 25" o:spid="_x0000_s1132" type="#_x0000_t202" style="position:absolute;left:34194;top:18002;width:10192;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4F6C53" w:rsidRPr="00790D92" w:rsidRDefault="004F6C53" w:rsidP="004F6C53">
                          <w:pPr>
                            <w:spacing w:line="320" w:lineRule="exact"/>
                            <w:jc w:val="center"/>
                            <w:rPr>
                              <w:sz w:val="28"/>
                              <w:szCs w:val="28"/>
                            </w:rPr>
                          </w:pPr>
                          <w:r>
                            <w:rPr>
                              <w:sz w:val="28"/>
                              <w:szCs w:val="28"/>
                            </w:rPr>
                            <w:t>Bipolar coordinates</w:t>
                          </w:r>
                        </w:p>
                        <w:p w:rsidR="004F6C53" w:rsidRDefault="004F6C53" w:rsidP="004F6C53"/>
                      </w:txbxContent>
                    </v:textbox>
                  </v:shape>
                  <v:shape id="文字方塊 24" o:spid="_x0000_s1133" type="#_x0000_t202" style="position:absolute;left:36097;top:7620;width:9908;height:5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4F6C53" w:rsidRPr="00790D92" w:rsidRDefault="004F6C53" w:rsidP="004F6C53">
                          <w:pPr>
                            <w:spacing w:line="320" w:lineRule="exact"/>
                            <w:jc w:val="center"/>
                            <w:rPr>
                              <w:sz w:val="28"/>
                              <w:szCs w:val="28"/>
                            </w:rPr>
                          </w:pPr>
                          <w:r>
                            <w:rPr>
                              <w:sz w:val="28"/>
                              <w:szCs w:val="28"/>
                            </w:rPr>
                            <w:t>Elliptical coordinates</w:t>
                          </w:r>
                        </w:p>
                        <w:p w:rsidR="004F6C53" w:rsidRDefault="004F6C53" w:rsidP="004F6C53"/>
                      </w:txbxContent>
                    </v:textbox>
                  </v:shape>
                  <v:line id="直線接點 172" o:spid="_x0000_s1134" style="position:absolute;visibility:visible;mso-wrap-style:square" from="0,43243" to="2451,4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" strokecolor="red" strokeweight="2.25pt">
                    <v:stroke dashstyle="3 1" endarrow="open" joinstyle="miter"/>
                  </v:line>
                  <v:line id="直線接點 179" o:spid="_x0000_s1135" style="position:absolute;visibility:visible;mso-wrap-style:square" from="190,56864" to="2641,56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" strokecolor="red" strokeweight="2.25pt">
                    <v:stroke dashstyle="3 1" endarrow="open" joinstyle="miter"/>
                  </v:lin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上-下雙向箭號 180" o:spid="_x0000_s1136" type="#_x0000_t70" style="position:absolute;left:5238;top:46697;width:6001;height:68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" adj="6086,7022" fillcolor="red" strokecolor="red" strokeweight="1pt"/>
                  <v:shape id="_x0000_s1137" type="#_x0000_t202" style="position:absolute;left:8773;top:48552;width:8668;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" filled="f" stroked="f">
                    <v:textbox style="mso-fit-shape-to-text:t">
                      <w:txbxContent>
                        <w:p w:rsidR="004F6C53" w:rsidRPr="0083591C" w:rsidRDefault="004F6C53" w:rsidP="004F6C53">
                          <w:pPr>
                            <w:jc w:val="center"/>
                            <w:rPr>
                              <w:sz w:val="24"/>
                            </w:rPr>
                          </w:pPr>
                          <w:r>
                            <w:rPr>
                              <w:sz w:val="28"/>
                            </w:rPr>
                            <w:t>Linkage</w:t>
                          </w:r>
                        </w:p>
                      </w:txbxContent>
                    </v:textbox>
                  </v:shape>
                  <v:line id="直線接點 135" o:spid="_x0000_s1138" style="position:absolute;flip:x;visibility:visible;mso-wrap-style:square" from="476,16934" to="13146,16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" strokecolor="red" strokeweight="2.25pt">
                    <v:stroke dashstyle="3 1" endarrow="open" joinstyle="miter"/>
                  </v:line>
                </v:group>
                <w10:wrap anchorx="margin"/>
              </v:group>
            </w:pict>
          </mc:Fallback>
        </mc:AlternateContent>
      </w:r>
      <w:r>
        <w:rPr>
          <w:noProof/>
          <w:sz w:val="24"/>
          <w:szCs w:val="24"/>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154.25pt;margin-top:165.5pt;width:115.35pt;height:24.5pt;z-index:251661312;mso-position-horizontal-relative:text;mso-position-vertical-relative:text">
            <v:imagedata r:id="rId6" o:title=""/>
            <w10:wrap type="square"/>
          </v:shape>
          <o:OLEObject Type="Embed" ProgID="Equation.DSMT4" ShapeID="_x0000_s1033" DrawAspect="Content" ObjectID="_1702194389" r:id="rId7"/>
        </w:object>
      </w:r>
      <w:r>
        <w:rPr>
          <w:noProof/>
          <w:sz w:val="24"/>
          <w:szCs w:val="24"/>
        </w:rPr>
        <w:object w:dxaOrig="1440" w:dyaOrig="1440">
          <v:shape id="_x0000_s1035" type="#_x0000_t75" style="position:absolute;margin-left:155.7pt;margin-top:228.85pt;width:40.1pt;height:20.25pt;z-index:251663360;mso-position-horizontal-relative:text;mso-position-vertical-relative:text">
            <v:imagedata r:id="rId8" o:title=""/>
            <w10:wrap type="square"/>
          </v:shape>
          <o:OLEObject Type="Embed" ProgID="Equation.DSMT4" ShapeID="_x0000_s1035" DrawAspect="Content" ObjectID="_1702194390" r:id="rId9"/>
        </w:object>
      </w:r>
      <w:r>
        <w:rPr>
          <w:noProof/>
          <w:sz w:val="24"/>
          <w:szCs w:val="24"/>
        </w:rPr>
        <w:object w:dxaOrig="1440" w:dyaOrig="1440">
          <v:shape id="_x0000_s1034" type="#_x0000_t75" style="position:absolute;margin-left:17.8pt;margin-top:224.5pt;width:37.1pt;height:20.25pt;z-index:251662336;mso-position-horizontal-relative:text;mso-position-vertical-relative:text">
            <v:imagedata r:id="rId10" o:title=""/>
            <w10:wrap type="square"/>
          </v:shape>
          <o:OLEObject Type="Embed" ProgID="Equation.DSMT4" ShapeID="_x0000_s1034" DrawAspect="Content" ObjectID="_1702194391" r:id="rId11"/>
        </w:object>
      </w:r>
      <w:r>
        <w:rPr>
          <w:noProof/>
        </w:rPr>
        <mc:AlternateContent>
          <mc:Choice Requires="wpg">
            <w:drawing>
              <wp:anchor distT="0" distB="0" distL="114300" distR="114300" simplePos="0" relativeHeight="251666432" behindDoc="0" locked="0" layoutInCell="1" allowOverlap="1" wp14:anchorId="638D3861" wp14:editId="3BB8D7ED">
                <wp:simplePos x="0" y="0"/>
                <wp:positionH relativeFrom="margin">
                  <wp:posOffset>47625</wp:posOffset>
                </wp:positionH>
                <wp:positionV relativeFrom="paragraph">
                  <wp:posOffset>4601845</wp:posOffset>
                </wp:positionV>
                <wp:extent cx="1115060" cy="817880"/>
                <wp:effectExtent l="19050" t="19050" r="27940" b="20320"/>
                <wp:wrapNone/>
                <wp:docPr id="182" name="群組 12"/>
                <wp:cNvGraphicFramePr/>
                <a:graphic xmlns:a="http://schemas.openxmlformats.org/drawingml/2006/main">
                  <a:graphicData uri="http://schemas.microsoft.com/office/word/2010/wordprocessingGroup">
                    <wpg:wgp>
                      <wpg:cNvGrpSpPr/>
                      <wpg:grpSpPr>
                        <a:xfrm>
                          <a:off x="0" y="0"/>
                          <a:ext cx="1115060" cy="817880"/>
                          <a:chOff x="0" y="0"/>
                          <a:chExt cx="1115060" cy="817880"/>
                        </a:xfrm>
                      </wpg:grpSpPr>
                      <wps:wsp>
                        <wps:cNvPr id="183" name="手繪多邊形 183"/>
                        <wps:cNvSpPr/>
                        <wps:spPr>
                          <a:xfrm>
                            <a:off x="0" y="0"/>
                            <a:ext cx="1115060" cy="817880"/>
                          </a:xfrm>
                          <a:custGeom>
                            <a:avLst/>
                            <a:gdLst>
                              <a:gd name="connsiteX0" fmla="*/ 2271976 w 5037615"/>
                              <a:gd name="connsiteY0" fmla="*/ 409517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271976 w 5037615"/>
                              <a:gd name="connsiteY9" fmla="*/ 409517 h 3904432"/>
                              <a:gd name="connsiteX0" fmla="*/ 2193439 w 5037615"/>
                              <a:gd name="connsiteY0" fmla="*/ 375858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193439 w 5037615"/>
                              <a:gd name="connsiteY9" fmla="*/ 375858 h 3904432"/>
                              <a:gd name="connsiteX0" fmla="*/ 2193439 w 5037615"/>
                              <a:gd name="connsiteY0" fmla="*/ 375858 h 3904432"/>
                              <a:gd name="connsiteX1" fmla="*/ 1380015 w 5037615"/>
                              <a:gd name="connsiteY1" fmla="*/ 426346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7595 h 3906169"/>
                              <a:gd name="connsiteX1" fmla="*/ 1385624 w 5037615"/>
                              <a:gd name="connsiteY1" fmla="*/ 321496 h 3906169"/>
                              <a:gd name="connsiteX2" fmla="*/ 476835 w 5037615"/>
                              <a:gd name="connsiteY2" fmla="*/ 691744 h 3906169"/>
                              <a:gd name="connsiteX3" fmla="*/ 0 w 5037615"/>
                              <a:gd name="connsiteY3" fmla="*/ 1886636 h 3906169"/>
                              <a:gd name="connsiteX4" fmla="*/ 330980 w 5037615"/>
                              <a:gd name="connsiteY4" fmla="*/ 3193723 h 3906169"/>
                              <a:gd name="connsiteX5" fmla="*/ 2165389 w 5037615"/>
                              <a:gd name="connsiteY5" fmla="*/ 3906169 h 3906169"/>
                              <a:gd name="connsiteX6" fmla="*/ 4353218 w 5037615"/>
                              <a:gd name="connsiteY6" fmla="*/ 3642508 h 3906169"/>
                              <a:gd name="connsiteX7" fmla="*/ 5037615 w 5037615"/>
                              <a:gd name="connsiteY7" fmla="*/ 1701512 h 3906169"/>
                              <a:gd name="connsiteX8" fmla="*/ 3842724 w 5037615"/>
                              <a:gd name="connsiteY8" fmla="*/ 310277 h 3906169"/>
                              <a:gd name="connsiteX9" fmla="*/ 3141497 w 5037615"/>
                              <a:gd name="connsiteY9" fmla="*/ 1737 h 3906169"/>
                              <a:gd name="connsiteX10" fmla="*/ 2193439 w 5037615"/>
                              <a:gd name="connsiteY10" fmla="*/ 377595 h 3906169"/>
                              <a:gd name="connsiteX0" fmla="*/ 2193439 w 5037615"/>
                              <a:gd name="connsiteY0" fmla="*/ 376349 h 3904923"/>
                              <a:gd name="connsiteX1" fmla="*/ 1385624 w 5037615"/>
                              <a:gd name="connsiteY1" fmla="*/ 320250 h 3904923"/>
                              <a:gd name="connsiteX2" fmla="*/ 476835 w 5037615"/>
                              <a:gd name="connsiteY2" fmla="*/ 690498 h 3904923"/>
                              <a:gd name="connsiteX3" fmla="*/ 0 w 5037615"/>
                              <a:gd name="connsiteY3" fmla="*/ 1885390 h 3904923"/>
                              <a:gd name="connsiteX4" fmla="*/ 330980 w 5037615"/>
                              <a:gd name="connsiteY4" fmla="*/ 3192477 h 3904923"/>
                              <a:gd name="connsiteX5" fmla="*/ 2165389 w 5037615"/>
                              <a:gd name="connsiteY5" fmla="*/ 3904923 h 3904923"/>
                              <a:gd name="connsiteX6" fmla="*/ 4353218 w 5037615"/>
                              <a:gd name="connsiteY6" fmla="*/ 3641262 h 3904923"/>
                              <a:gd name="connsiteX7" fmla="*/ 5037615 w 5037615"/>
                              <a:gd name="connsiteY7" fmla="*/ 1700266 h 3904923"/>
                              <a:gd name="connsiteX8" fmla="*/ 4403706 w 5037615"/>
                              <a:gd name="connsiteY8" fmla="*/ 454886 h 3904923"/>
                              <a:gd name="connsiteX9" fmla="*/ 3141497 w 5037615"/>
                              <a:gd name="connsiteY9" fmla="*/ 491 h 3904923"/>
                              <a:gd name="connsiteX10" fmla="*/ 2193439 w 5037615"/>
                              <a:gd name="connsiteY10" fmla="*/ 376349 h 3904923"/>
                              <a:gd name="connsiteX0" fmla="*/ 2193439 w 5037774"/>
                              <a:gd name="connsiteY0" fmla="*/ 376349 h 3904923"/>
                              <a:gd name="connsiteX1" fmla="*/ 1385624 w 5037774"/>
                              <a:gd name="connsiteY1" fmla="*/ 320250 h 3904923"/>
                              <a:gd name="connsiteX2" fmla="*/ 476835 w 5037774"/>
                              <a:gd name="connsiteY2" fmla="*/ 690498 h 3904923"/>
                              <a:gd name="connsiteX3" fmla="*/ 0 w 5037774"/>
                              <a:gd name="connsiteY3" fmla="*/ 1885390 h 3904923"/>
                              <a:gd name="connsiteX4" fmla="*/ 330980 w 5037774"/>
                              <a:gd name="connsiteY4" fmla="*/ 3192477 h 3904923"/>
                              <a:gd name="connsiteX5" fmla="*/ 2165389 w 5037774"/>
                              <a:gd name="connsiteY5" fmla="*/ 3904923 h 3904923"/>
                              <a:gd name="connsiteX6" fmla="*/ 4353218 w 5037774"/>
                              <a:gd name="connsiteY6" fmla="*/ 3641262 h 3904923"/>
                              <a:gd name="connsiteX7" fmla="*/ 5037615 w 5037774"/>
                              <a:gd name="connsiteY7" fmla="*/ 1700266 h 3904923"/>
                              <a:gd name="connsiteX8" fmla="*/ 4403706 w 5037774"/>
                              <a:gd name="connsiteY8" fmla="*/ 454886 h 3904923"/>
                              <a:gd name="connsiteX9" fmla="*/ 3141497 w 5037774"/>
                              <a:gd name="connsiteY9" fmla="*/ 491 h 3904923"/>
                              <a:gd name="connsiteX10" fmla="*/ 2193439 w 5037774"/>
                              <a:gd name="connsiteY10" fmla="*/ 376349 h 3904923"/>
                              <a:gd name="connsiteX0" fmla="*/ 2203068 w 5047403"/>
                              <a:gd name="connsiteY0" fmla="*/ 376349 h 3904923"/>
                              <a:gd name="connsiteX1" fmla="*/ 1395253 w 5047403"/>
                              <a:gd name="connsiteY1" fmla="*/ 320250 h 3904923"/>
                              <a:gd name="connsiteX2" fmla="*/ 486464 w 5047403"/>
                              <a:gd name="connsiteY2" fmla="*/ 690498 h 3904923"/>
                              <a:gd name="connsiteX3" fmla="*/ 9629 w 5047403"/>
                              <a:gd name="connsiteY3" fmla="*/ 1885390 h 3904923"/>
                              <a:gd name="connsiteX4" fmla="*/ 340609 w 5047403"/>
                              <a:gd name="connsiteY4" fmla="*/ 3192477 h 3904923"/>
                              <a:gd name="connsiteX5" fmla="*/ 2175018 w 5047403"/>
                              <a:gd name="connsiteY5" fmla="*/ 3904923 h 3904923"/>
                              <a:gd name="connsiteX6" fmla="*/ 4362847 w 5047403"/>
                              <a:gd name="connsiteY6" fmla="*/ 3641262 h 3904923"/>
                              <a:gd name="connsiteX7" fmla="*/ 5047244 w 5047403"/>
                              <a:gd name="connsiteY7" fmla="*/ 1700266 h 3904923"/>
                              <a:gd name="connsiteX8" fmla="*/ 4413335 w 5047403"/>
                              <a:gd name="connsiteY8" fmla="*/ 454886 h 3904923"/>
                              <a:gd name="connsiteX9" fmla="*/ 3151126 w 5047403"/>
                              <a:gd name="connsiteY9" fmla="*/ 491 h 3904923"/>
                              <a:gd name="connsiteX10" fmla="*/ 2203068 w 5047403"/>
                              <a:gd name="connsiteY10" fmla="*/ 376349 h 3904923"/>
                              <a:gd name="connsiteX0" fmla="*/ 2238988 w 5083323"/>
                              <a:gd name="connsiteY0" fmla="*/ 376349 h 3904923"/>
                              <a:gd name="connsiteX1" fmla="*/ 1431173 w 5083323"/>
                              <a:gd name="connsiteY1" fmla="*/ 320250 h 3904923"/>
                              <a:gd name="connsiteX2" fmla="*/ 522384 w 5083323"/>
                              <a:gd name="connsiteY2" fmla="*/ 690498 h 3904923"/>
                              <a:gd name="connsiteX3" fmla="*/ 45549 w 5083323"/>
                              <a:gd name="connsiteY3" fmla="*/ 1885390 h 3904923"/>
                              <a:gd name="connsiteX4" fmla="*/ 56769 w 5083323"/>
                              <a:gd name="connsiteY4" fmla="*/ 2530519 h 3904923"/>
                              <a:gd name="connsiteX5" fmla="*/ 376529 w 5083323"/>
                              <a:gd name="connsiteY5" fmla="*/ 3192477 h 3904923"/>
                              <a:gd name="connsiteX6" fmla="*/ 2210938 w 5083323"/>
                              <a:gd name="connsiteY6" fmla="*/ 3904923 h 3904923"/>
                              <a:gd name="connsiteX7" fmla="*/ 4398767 w 5083323"/>
                              <a:gd name="connsiteY7" fmla="*/ 3641262 h 3904923"/>
                              <a:gd name="connsiteX8" fmla="*/ 5083164 w 5083323"/>
                              <a:gd name="connsiteY8" fmla="*/ 1700266 h 3904923"/>
                              <a:gd name="connsiteX9" fmla="*/ 4449255 w 5083323"/>
                              <a:gd name="connsiteY9" fmla="*/ 454886 h 3904923"/>
                              <a:gd name="connsiteX10" fmla="*/ 3187046 w 5083323"/>
                              <a:gd name="connsiteY10" fmla="*/ 491 h 3904923"/>
                              <a:gd name="connsiteX11" fmla="*/ 2238988 w 5083323"/>
                              <a:gd name="connsiteY11" fmla="*/ 376349 h 3904923"/>
                              <a:gd name="connsiteX0" fmla="*/ 2222665 w 5067000"/>
                              <a:gd name="connsiteY0" fmla="*/ 376349 h 3904923"/>
                              <a:gd name="connsiteX1" fmla="*/ 1414850 w 5067000"/>
                              <a:gd name="connsiteY1" fmla="*/ 320250 h 3904923"/>
                              <a:gd name="connsiteX2" fmla="*/ 506061 w 5067000"/>
                              <a:gd name="connsiteY2" fmla="*/ 690498 h 3904923"/>
                              <a:gd name="connsiteX3" fmla="*/ 29226 w 5067000"/>
                              <a:gd name="connsiteY3" fmla="*/ 1885390 h 3904923"/>
                              <a:gd name="connsiteX4" fmla="*/ 102154 w 5067000"/>
                              <a:gd name="connsiteY4" fmla="*/ 2653935 h 3904923"/>
                              <a:gd name="connsiteX5" fmla="*/ 360206 w 5067000"/>
                              <a:gd name="connsiteY5" fmla="*/ 3192477 h 3904923"/>
                              <a:gd name="connsiteX6" fmla="*/ 2194615 w 5067000"/>
                              <a:gd name="connsiteY6" fmla="*/ 3904923 h 3904923"/>
                              <a:gd name="connsiteX7" fmla="*/ 4382444 w 5067000"/>
                              <a:gd name="connsiteY7" fmla="*/ 3641262 h 3904923"/>
                              <a:gd name="connsiteX8" fmla="*/ 5066841 w 5067000"/>
                              <a:gd name="connsiteY8" fmla="*/ 1700266 h 3904923"/>
                              <a:gd name="connsiteX9" fmla="*/ 4432932 w 5067000"/>
                              <a:gd name="connsiteY9" fmla="*/ 454886 h 3904923"/>
                              <a:gd name="connsiteX10" fmla="*/ 3170723 w 5067000"/>
                              <a:gd name="connsiteY10" fmla="*/ 491 h 3904923"/>
                              <a:gd name="connsiteX11" fmla="*/ 2222665 w 5067000"/>
                              <a:gd name="connsiteY11"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231798 w 5045180"/>
                              <a:gd name="connsiteY3" fmla="*/ 117294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327165 w 5045180"/>
                              <a:gd name="connsiteY3" fmla="*/ 148148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5122"/>
                              <a:gd name="connsiteX1" fmla="*/ 1393030 w 5045180"/>
                              <a:gd name="connsiteY1" fmla="*/ 320250 h 3905122"/>
                              <a:gd name="connsiteX2" fmla="*/ 484241 w 5045180"/>
                              <a:gd name="connsiteY2" fmla="*/ 690498 h 3905122"/>
                              <a:gd name="connsiteX3" fmla="*/ 327165 w 5045180"/>
                              <a:gd name="connsiteY3" fmla="*/ 1481484 h 3905122"/>
                              <a:gd name="connsiteX4" fmla="*/ 7406 w 5045180"/>
                              <a:gd name="connsiteY4" fmla="*/ 1885390 h 3905122"/>
                              <a:gd name="connsiteX5" fmla="*/ 80334 w 5045180"/>
                              <a:gd name="connsiteY5" fmla="*/ 2653935 h 3905122"/>
                              <a:gd name="connsiteX6" fmla="*/ 484241 w 5045180"/>
                              <a:gd name="connsiteY6" fmla="*/ 3680531 h 3905122"/>
                              <a:gd name="connsiteX7" fmla="*/ 2172795 w 5045180"/>
                              <a:gd name="connsiteY7" fmla="*/ 3904923 h 3905122"/>
                              <a:gd name="connsiteX8" fmla="*/ 4360624 w 5045180"/>
                              <a:gd name="connsiteY8" fmla="*/ 3641262 h 3905122"/>
                              <a:gd name="connsiteX9" fmla="*/ 5045021 w 5045180"/>
                              <a:gd name="connsiteY9" fmla="*/ 1700266 h 3905122"/>
                              <a:gd name="connsiteX10" fmla="*/ 4411112 w 5045180"/>
                              <a:gd name="connsiteY10" fmla="*/ 454886 h 3905122"/>
                              <a:gd name="connsiteX11" fmla="*/ 3148903 w 5045180"/>
                              <a:gd name="connsiteY11" fmla="*/ 491 h 3905122"/>
                              <a:gd name="connsiteX12" fmla="*/ 2200845 w 5045180"/>
                              <a:gd name="connsiteY12" fmla="*/ 376349 h 3905122"/>
                              <a:gd name="connsiteX0" fmla="*/ 2195339 w 5039674"/>
                              <a:gd name="connsiteY0" fmla="*/ 376349 h 3905122"/>
                              <a:gd name="connsiteX1" fmla="*/ 1387524 w 5039674"/>
                              <a:gd name="connsiteY1" fmla="*/ 320250 h 3905122"/>
                              <a:gd name="connsiteX2" fmla="*/ 478735 w 5039674"/>
                              <a:gd name="connsiteY2" fmla="*/ 690498 h 3905122"/>
                              <a:gd name="connsiteX3" fmla="*/ 321659 w 5039674"/>
                              <a:gd name="connsiteY3" fmla="*/ 1481484 h 3905122"/>
                              <a:gd name="connsiteX4" fmla="*/ 1900 w 5039674"/>
                              <a:gd name="connsiteY4" fmla="*/ 1885390 h 3905122"/>
                              <a:gd name="connsiteX5" fmla="*/ 265562 w 5039674"/>
                              <a:gd name="connsiteY5" fmla="*/ 2805400 h 3905122"/>
                              <a:gd name="connsiteX6" fmla="*/ 478735 w 5039674"/>
                              <a:gd name="connsiteY6" fmla="*/ 3680531 h 3905122"/>
                              <a:gd name="connsiteX7" fmla="*/ 2167289 w 5039674"/>
                              <a:gd name="connsiteY7" fmla="*/ 3904923 h 3905122"/>
                              <a:gd name="connsiteX8" fmla="*/ 4355118 w 5039674"/>
                              <a:gd name="connsiteY8" fmla="*/ 3641262 h 3905122"/>
                              <a:gd name="connsiteX9" fmla="*/ 5039515 w 5039674"/>
                              <a:gd name="connsiteY9" fmla="*/ 1700266 h 3905122"/>
                              <a:gd name="connsiteX10" fmla="*/ 4405606 w 5039674"/>
                              <a:gd name="connsiteY10" fmla="*/ 454886 h 3905122"/>
                              <a:gd name="connsiteX11" fmla="*/ 3143397 w 5039674"/>
                              <a:gd name="connsiteY11" fmla="*/ 491 h 3905122"/>
                              <a:gd name="connsiteX12" fmla="*/ 2195339 w 5039674"/>
                              <a:gd name="connsiteY12" fmla="*/ 376349 h 3905122"/>
                              <a:gd name="connsiteX0" fmla="*/ 2195339 w 5039674"/>
                              <a:gd name="connsiteY0" fmla="*/ 376349 h 3910609"/>
                              <a:gd name="connsiteX1" fmla="*/ 1387524 w 5039674"/>
                              <a:gd name="connsiteY1" fmla="*/ 320250 h 3910609"/>
                              <a:gd name="connsiteX2" fmla="*/ 478735 w 5039674"/>
                              <a:gd name="connsiteY2" fmla="*/ 690498 h 3910609"/>
                              <a:gd name="connsiteX3" fmla="*/ 321659 w 5039674"/>
                              <a:gd name="connsiteY3" fmla="*/ 1481484 h 3910609"/>
                              <a:gd name="connsiteX4" fmla="*/ 1900 w 5039674"/>
                              <a:gd name="connsiteY4" fmla="*/ 1885390 h 3910609"/>
                              <a:gd name="connsiteX5" fmla="*/ 265562 w 5039674"/>
                              <a:gd name="connsiteY5" fmla="*/ 2805400 h 3910609"/>
                              <a:gd name="connsiteX6" fmla="*/ 703127 w 5039674"/>
                              <a:gd name="connsiteY6" fmla="*/ 3792727 h 3910609"/>
                              <a:gd name="connsiteX7" fmla="*/ 2167289 w 5039674"/>
                              <a:gd name="connsiteY7" fmla="*/ 3904923 h 3910609"/>
                              <a:gd name="connsiteX8" fmla="*/ 4355118 w 5039674"/>
                              <a:gd name="connsiteY8" fmla="*/ 3641262 h 3910609"/>
                              <a:gd name="connsiteX9" fmla="*/ 5039515 w 5039674"/>
                              <a:gd name="connsiteY9" fmla="*/ 1700266 h 3910609"/>
                              <a:gd name="connsiteX10" fmla="*/ 4405606 w 5039674"/>
                              <a:gd name="connsiteY10" fmla="*/ 454886 h 3910609"/>
                              <a:gd name="connsiteX11" fmla="*/ 3143397 w 5039674"/>
                              <a:gd name="connsiteY11" fmla="*/ 491 h 3910609"/>
                              <a:gd name="connsiteX12" fmla="*/ 2195339 w 5039674"/>
                              <a:gd name="connsiteY12" fmla="*/ 376349 h 3910609"/>
                              <a:gd name="connsiteX0" fmla="*/ 2195339 w 5039674"/>
                              <a:gd name="connsiteY0" fmla="*/ 376349 h 3922136"/>
                              <a:gd name="connsiteX1" fmla="*/ 1387524 w 5039674"/>
                              <a:gd name="connsiteY1" fmla="*/ 320250 h 3922136"/>
                              <a:gd name="connsiteX2" fmla="*/ 478735 w 5039674"/>
                              <a:gd name="connsiteY2" fmla="*/ 690498 h 3922136"/>
                              <a:gd name="connsiteX3" fmla="*/ 321659 w 5039674"/>
                              <a:gd name="connsiteY3" fmla="*/ 1481484 h 3922136"/>
                              <a:gd name="connsiteX4" fmla="*/ 1900 w 5039674"/>
                              <a:gd name="connsiteY4" fmla="*/ 1885390 h 3922136"/>
                              <a:gd name="connsiteX5" fmla="*/ 265562 w 5039674"/>
                              <a:gd name="connsiteY5" fmla="*/ 2805400 h 3922136"/>
                              <a:gd name="connsiteX6" fmla="*/ 703127 w 5039674"/>
                              <a:gd name="connsiteY6" fmla="*/ 3792727 h 3922136"/>
                              <a:gd name="connsiteX7" fmla="*/ 2167289 w 5039674"/>
                              <a:gd name="connsiteY7" fmla="*/ 3904923 h 3922136"/>
                              <a:gd name="connsiteX8" fmla="*/ 3367789 w 5039674"/>
                              <a:gd name="connsiteY8" fmla="*/ 3893704 h 3922136"/>
                              <a:gd name="connsiteX9" fmla="*/ 4355118 w 5039674"/>
                              <a:gd name="connsiteY9" fmla="*/ 3641262 h 3922136"/>
                              <a:gd name="connsiteX10" fmla="*/ 5039515 w 5039674"/>
                              <a:gd name="connsiteY10" fmla="*/ 1700266 h 3922136"/>
                              <a:gd name="connsiteX11" fmla="*/ 4405606 w 5039674"/>
                              <a:gd name="connsiteY11" fmla="*/ 454886 h 3922136"/>
                              <a:gd name="connsiteX12" fmla="*/ 3143397 w 5039674"/>
                              <a:gd name="connsiteY12" fmla="*/ 491 h 3922136"/>
                              <a:gd name="connsiteX13" fmla="*/ 2195339 w 5039674"/>
                              <a:gd name="connsiteY13" fmla="*/ 376349 h 3922136"/>
                              <a:gd name="connsiteX0" fmla="*/ 2195339 w 5039674"/>
                              <a:gd name="connsiteY0" fmla="*/ 376349 h 3898470"/>
                              <a:gd name="connsiteX1" fmla="*/ 1387524 w 5039674"/>
                              <a:gd name="connsiteY1" fmla="*/ 320250 h 3898470"/>
                              <a:gd name="connsiteX2" fmla="*/ 478735 w 5039674"/>
                              <a:gd name="connsiteY2" fmla="*/ 690498 h 3898470"/>
                              <a:gd name="connsiteX3" fmla="*/ 321659 w 5039674"/>
                              <a:gd name="connsiteY3" fmla="*/ 1481484 h 3898470"/>
                              <a:gd name="connsiteX4" fmla="*/ 1900 w 5039674"/>
                              <a:gd name="connsiteY4" fmla="*/ 1885390 h 3898470"/>
                              <a:gd name="connsiteX5" fmla="*/ 265562 w 5039674"/>
                              <a:gd name="connsiteY5" fmla="*/ 2805400 h 3898470"/>
                              <a:gd name="connsiteX6" fmla="*/ 703127 w 5039674"/>
                              <a:gd name="connsiteY6" fmla="*/ 3792727 h 3898470"/>
                              <a:gd name="connsiteX7" fmla="*/ 2509487 w 5039674"/>
                              <a:gd name="connsiteY7" fmla="*/ 3646872 h 3898470"/>
                              <a:gd name="connsiteX8" fmla="*/ 3367789 w 5039674"/>
                              <a:gd name="connsiteY8" fmla="*/ 3893704 h 3898470"/>
                              <a:gd name="connsiteX9" fmla="*/ 4355118 w 5039674"/>
                              <a:gd name="connsiteY9" fmla="*/ 3641262 h 3898470"/>
                              <a:gd name="connsiteX10" fmla="*/ 5039515 w 5039674"/>
                              <a:gd name="connsiteY10" fmla="*/ 1700266 h 3898470"/>
                              <a:gd name="connsiteX11" fmla="*/ 4405606 w 5039674"/>
                              <a:gd name="connsiteY11" fmla="*/ 454886 h 3898470"/>
                              <a:gd name="connsiteX12" fmla="*/ 3143397 w 5039674"/>
                              <a:gd name="connsiteY12" fmla="*/ 491 h 3898470"/>
                              <a:gd name="connsiteX13" fmla="*/ 2195339 w 5039674"/>
                              <a:gd name="connsiteY13" fmla="*/ 376349 h 3898470"/>
                              <a:gd name="connsiteX0" fmla="*/ 2195339 w 5039674"/>
                              <a:gd name="connsiteY0" fmla="*/ 376349 h 3898586"/>
                              <a:gd name="connsiteX1" fmla="*/ 1387524 w 5039674"/>
                              <a:gd name="connsiteY1" fmla="*/ 320250 h 3898586"/>
                              <a:gd name="connsiteX2" fmla="*/ 478735 w 5039674"/>
                              <a:gd name="connsiteY2" fmla="*/ 690498 h 3898586"/>
                              <a:gd name="connsiteX3" fmla="*/ 321659 w 5039674"/>
                              <a:gd name="connsiteY3" fmla="*/ 1481484 h 3898586"/>
                              <a:gd name="connsiteX4" fmla="*/ 1900 w 5039674"/>
                              <a:gd name="connsiteY4" fmla="*/ 1885390 h 3898586"/>
                              <a:gd name="connsiteX5" fmla="*/ 265562 w 5039674"/>
                              <a:gd name="connsiteY5" fmla="*/ 2805400 h 3898586"/>
                              <a:gd name="connsiteX6" fmla="*/ 949959 w 5039674"/>
                              <a:gd name="connsiteY6" fmla="*/ 3747848 h 3898586"/>
                              <a:gd name="connsiteX7" fmla="*/ 2509487 w 5039674"/>
                              <a:gd name="connsiteY7" fmla="*/ 3646872 h 3898586"/>
                              <a:gd name="connsiteX8" fmla="*/ 3367789 w 5039674"/>
                              <a:gd name="connsiteY8" fmla="*/ 3893704 h 3898586"/>
                              <a:gd name="connsiteX9" fmla="*/ 4355118 w 5039674"/>
                              <a:gd name="connsiteY9" fmla="*/ 3641262 h 3898586"/>
                              <a:gd name="connsiteX10" fmla="*/ 5039515 w 5039674"/>
                              <a:gd name="connsiteY10" fmla="*/ 1700266 h 3898586"/>
                              <a:gd name="connsiteX11" fmla="*/ 4405606 w 5039674"/>
                              <a:gd name="connsiteY11" fmla="*/ 454886 h 3898586"/>
                              <a:gd name="connsiteX12" fmla="*/ 3143397 w 5039674"/>
                              <a:gd name="connsiteY12" fmla="*/ 491 h 3898586"/>
                              <a:gd name="connsiteX13" fmla="*/ 2195339 w 5039674"/>
                              <a:gd name="connsiteY13" fmla="*/ 376349 h 3898586"/>
                              <a:gd name="connsiteX0" fmla="*/ 2194521 w 5038856"/>
                              <a:gd name="connsiteY0" fmla="*/ 376349 h 3898586"/>
                              <a:gd name="connsiteX1" fmla="*/ 1386706 w 5038856"/>
                              <a:gd name="connsiteY1" fmla="*/ 320250 h 3898586"/>
                              <a:gd name="connsiteX2" fmla="*/ 477917 w 5038856"/>
                              <a:gd name="connsiteY2" fmla="*/ 690498 h 3898586"/>
                              <a:gd name="connsiteX3" fmla="*/ 320841 w 5038856"/>
                              <a:gd name="connsiteY3" fmla="*/ 1481484 h 3898586"/>
                              <a:gd name="connsiteX4" fmla="*/ 1082 w 5038856"/>
                              <a:gd name="connsiteY4" fmla="*/ 1885390 h 3898586"/>
                              <a:gd name="connsiteX5" fmla="*/ 455478 w 5038856"/>
                              <a:gd name="connsiteY5" fmla="*/ 2839059 h 3898586"/>
                              <a:gd name="connsiteX6" fmla="*/ 949141 w 5038856"/>
                              <a:gd name="connsiteY6" fmla="*/ 3747848 h 3898586"/>
                              <a:gd name="connsiteX7" fmla="*/ 2508669 w 5038856"/>
                              <a:gd name="connsiteY7" fmla="*/ 3646872 h 3898586"/>
                              <a:gd name="connsiteX8" fmla="*/ 3366971 w 5038856"/>
                              <a:gd name="connsiteY8" fmla="*/ 3893704 h 3898586"/>
                              <a:gd name="connsiteX9" fmla="*/ 4354300 w 5038856"/>
                              <a:gd name="connsiteY9" fmla="*/ 3641262 h 3898586"/>
                              <a:gd name="connsiteX10" fmla="*/ 5038697 w 5038856"/>
                              <a:gd name="connsiteY10" fmla="*/ 1700266 h 3898586"/>
                              <a:gd name="connsiteX11" fmla="*/ 4404788 w 5038856"/>
                              <a:gd name="connsiteY11" fmla="*/ 454886 h 3898586"/>
                              <a:gd name="connsiteX12" fmla="*/ 3142579 w 5038856"/>
                              <a:gd name="connsiteY12" fmla="*/ 491 h 3898586"/>
                              <a:gd name="connsiteX13" fmla="*/ 2194521 w 5038856"/>
                              <a:gd name="connsiteY13" fmla="*/ 376349 h 3898586"/>
                              <a:gd name="connsiteX0" fmla="*/ 2261695 w 5106030"/>
                              <a:gd name="connsiteY0" fmla="*/ 376349 h 3898586"/>
                              <a:gd name="connsiteX1" fmla="*/ 1453880 w 5106030"/>
                              <a:gd name="connsiteY1" fmla="*/ 320250 h 3898586"/>
                              <a:gd name="connsiteX2" fmla="*/ 545091 w 5106030"/>
                              <a:gd name="connsiteY2" fmla="*/ 690498 h 3898586"/>
                              <a:gd name="connsiteX3" fmla="*/ 388015 w 5106030"/>
                              <a:gd name="connsiteY3" fmla="*/ 1481484 h 3898586"/>
                              <a:gd name="connsiteX4" fmla="*/ 938 w 5106030"/>
                              <a:gd name="connsiteY4" fmla="*/ 2317346 h 3898586"/>
                              <a:gd name="connsiteX5" fmla="*/ 522652 w 5106030"/>
                              <a:gd name="connsiteY5" fmla="*/ 2839059 h 3898586"/>
                              <a:gd name="connsiteX6" fmla="*/ 1016315 w 5106030"/>
                              <a:gd name="connsiteY6" fmla="*/ 3747848 h 3898586"/>
                              <a:gd name="connsiteX7" fmla="*/ 2575843 w 5106030"/>
                              <a:gd name="connsiteY7" fmla="*/ 3646872 h 3898586"/>
                              <a:gd name="connsiteX8" fmla="*/ 3434145 w 5106030"/>
                              <a:gd name="connsiteY8" fmla="*/ 3893704 h 3898586"/>
                              <a:gd name="connsiteX9" fmla="*/ 4421474 w 5106030"/>
                              <a:gd name="connsiteY9" fmla="*/ 3641262 h 3898586"/>
                              <a:gd name="connsiteX10" fmla="*/ 5105871 w 5106030"/>
                              <a:gd name="connsiteY10" fmla="*/ 1700266 h 3898586"/>
                              <a:gd name="connsiteX11" fmla="*/ 4471962 w 5106030"/>
                              <a:gd name="connsiteY11" fmla="*/ 454886 h 3898586"/>
                              <a:gd name="connsiteX12" fmla="*/ 3209753 w 5106030"/>
                              <a:gd name="connsiteY12" fmla="*/ 491 h 3898586"/>
                              <a:gd name="connsiteX13" fmla="*/ 2261695 w 5106030"/>
                              <a:gd name="connsiteY13" fmla="*/ 376349 h 3898586"/>
                              <a:gd name="connsiteX0" fmla="*/ 2261629 w 5105964"/>
                              <a:gd name="connsiteY0" fmla="*/ 376349 h 3898586"/>
                              <a:gd name="connsiteX1" fmla="*/ 1453814 w 5105964"/>
                              <a:gd name="connsiteY1" fmla="*/ 320250 h 3898586"/>
                              <a:gd name="connsiteX2" fmla="*/ 545025 w 5105964"/>
                              <a:gd name="connsiteY2" fmla="*/ 690498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261629 w 5105964"/>
                              <a:gd name="connsiteY0" fmla="*/ 376349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474802 w 5105964"/>
                              <a:gd name="connsiteY0" fmla="*/ 432447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64"/>
                              <a:gd name="connsiteY0" fmla="*/ 432447 h 3898586"/>
                              <a:gd name="connsiteX1" fmla="*/ 1358447 w 5105964"/>
                              <a:gd name="connsiteY1" fmla="*/ 370739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96"/>
                              <a:gd name="connsiteY0" fmla="*/ 432197 h 3898336"/>
                              <a:gd name="connsiteX1" fmla="*/ 1358447 w 5105996"/>
                              <a:gd name="connsiteY1" fmla="*/ 370489 h 3898336"/>
                              <a:gd name="connsiteX2" fmla="*/ 545025 w 5105996"/>
                              <a:gd name="connsiteY2" fmla="*/ 561222 h 3898336"/>
                              <a:gd name="connsiteX3" fmla="*/ 387949 w 5105996"/>
                              <a:gd name="connsiteY3" fmla="*/ 1481234 h 3898336"/>
                              <a:gd name="connsiteX4" fmla="*/ 872 w 5105996"/>
                              <a:gd name="connsiteY4" fmla="*/ 2317096 h 3898336"/>
                              <a:gd name="connsiteX5" fmla="*/ 561855 w 5105996"/>
                              <a:gd name="connsiteY5" fmla="*/ 3023933 h 3898336"/>
                              <a:gd name="connsiteX6" fmla="*/ 1016249 w 5105996"/>
                              <a:gd name="connsiteY6" fmla="*/ 3747598 h 3898336"/>
                              <a:gd name="connsiteX7" fmla="*/ 2575777 w 5105996"/>
                              <a:gd name="connsiteY7" fmla="*/ 3646622 h 3898336"/>
                              <a:gd name="connsiteX8" fmla="*/ 3434079 w 5105996"/>
                              <a:gd name="connsiteY8" fmla="*/ 3893454 h 3898336"/>
                              <a:gd name="connsiteX9" fmla="*/ 4421408 w 5105996"/>
                              <a:gd name="connsiteY9" fmla="*/ 3641012 h 3898336"/>
                              <a:gd name="connsiteX10" fmla="*/ 5105805 w 5105996"/>
                              <a:gd name="connsiteY10" fmla="*/ 1700016 h 3898336"/>
                              <a:gd name="connsiteX11" fmla="*/ 4527994 w 5105996"/>
                              <a:gd name="connsiteY11" fmla="*/ 656589 h 3898336"/>
                              <a:gd name="connsiteX12" fmla="*/ 3209687 w 5105996"/>
                              <a:gd name="connsiteY12" fmla="*/ 241 h 3898336"/>
                              <a:gd name="connsiteX13" fmla="*/ 2474802 w 5105996"/>
                              <a:gd name="connsiteY13" fmla="*/ 432197 h 3898336"/>
                              <a:gd name="connsiteX0" fmla="*/ 2474802 w 5105996"/>
                              <a:gd name="connsiteY0" fmla="*/ 426590 h 3892729"/>
                              <a:gd name="connsiteX1" fmla="*/ 1358447 w 5105996"/>
                              <a:gd name="connsiteY1" fmla="*/ 364882 h 3892729"/>
                              <a:gd name="connsiteX2" fmla="*/ 545025 w 5105996"/>
                              <a:gd name="connsiteY2" fmla="*/ 555615 h 3892729"/>
                              <a:gd name="connsiteX3" fmla="*/ 387949 w 5105996"/>
                              <a:gd name="connsiteY3" fmla="*/ 1475627 h 3892729"/>
                              <a:gd name="connsiteX4" fmla="*/ 872 w 5105996"/>
                              <a:gd name="connsiteY4" fmla="*/ 2311489 h 3892729"/>
                              <a:gd name="connsiteX5" fmla="*/ 561855 w 5105996"/>
                              <a:gd name="connsiteY5" fmla="*/ 3018326 h 3892729"/>
                              <a:gd name="connsiteX6" fmla="*/ 1016249 w 5105996"/>
                              <a:gd name="connsiteY6" fmla="*/ 3741991 h 3892729"/>
                              <a:gd name="connsiteX7" fmla="*/ 2575777 w 5105996"/>
                              <a:gd name="connsiteY7" fmla="*/ 3641015 h 3892729"/>
                              <a:gd name="connsiteX8" fmla="*/ 3434079 w 5105996"/>
                              <a:gd name="connsiteY8" fmla="*/ 3887847 h 3892729"/>
                              <a:gd name="connsiteX9" fmla="*/ 4421408 w 5105996"/>
                              <a:gd name="connsiteY9" fmla="*/ 3635405 h 3892729"/>
                              <a:gd name="connsiteX10" fmla="*/ 5105805 w 5105996"/>
                              <a:gd name="connsiteY10" fmla="*/ 1694409 h 3892729"/>
                              <a:gd name="connsiteX11" fmla="*/ 4527994 w 5105996"/>
                              <a:gd name="connsiteY11" fmla="*/ 650982 h 3892729"/>
                              <a:gd name="connsiteX12" fmla="*/ 3422860 w 5105996"/>
                              <a:gd name="connsiteY12" fmla="*/ 244 h 3892729"/>
                              <a:gd name="connsiteX13" fmla="*/ 2474802 w 5105996"/>
                              <a:gd name="connsiteY13" fmla="*/ 426590 h 3892729"/>
                              <a:gd name="connsiteX0" fmla="*/ 2474802 w 5105996"/>
                              <a:gd name="connsiteY0" fmla="*/ 308890 h 3775029"/>
                              <a:gd name="connsiteX1" fmla="*/ 1358447 w 5105996"/>
                              <a:gd name="connsiteY1" fmla="*/ 247182 h 3775029"/>
                              <a:gd name="connsiteX2" fmla="*/ 545025 w 5105996"/>
                              <a:gd name="connsiteY2" fmla="*/ 437915 h 3775029"/>
                              <a:gd name="connsiteX3" fmla="*/ 387949 w 5105996"/>
                              <a:gd name="connsiteY3" fmla="*/ 1357927 h 3775029"/>
                              <a:gd name="connsiteX4" fmla="*/ 872 w 5105996"/>
                              <a:gd name="connsiteY4" fmla="*/ 2193789 h 3775029"/>
                              <a:gd name="connsiteX5" fmla="*/ 561855 w 5105996"/>
                              <a:gd name="connsiteY5" fmla="*/ 2900626 h 3775029"/>
                              <a:gd name="connsiteX6" fmla="*/ 1016249 w 5105996"/>
                              <a:gd name="connsiteY6" fmla="*/ 3624291 h 3775029"/>
                              <a:gd name="connsiteX7" fmla="*/ 2575777 w 5105996"/>
                              <a:gd name="connsiteY7" fmla="*/ 3523315 h 3775029"/>
                              <a:gd name="connsiteX8" fmla="*/ 3434079 w 5105996"/>
                              <a:gd name="connsiteY8" fmla="*/ 3770147 h 3775029"/>
                              <a:gd name="connsiteX9" fmla="*/ 4421408 w 5105996"/>
                              <a:gd name="connsiteY9" fmla="*/ 3517705 h 3775029"/>
                              <a:gd name="connsiteX10" fmla="*/ 5105805 w 5105996"/>
                              <a:gd name="connsiteY10" fmla="*/ 1576709 h 3775029"/>
                              <a:gd name="connsiteX11" fmla="*/ 4527994 w 5105996"/>
                              <a:gd name="connsiteY11" fmla="*/ 533282 h 3775029"/>
                              <a:gd name="connsiteX12" fmla="*/ 3512617 w 5105996"/>
                              <a:gd name="connsiteY12" fmla="*/ 350 h 3775029"/>
                              <a:gd name="connsiteX13" fmla="*/ 2474802 w 5105996"/>
                              <a:gd name="connsiteY13" fmla="*/ 308890 h 3775029"/>
                              <a:gd name="connsiteX0" fmla="*/ 2474802 w 5106238"/>
                              <a:gd name="connsiteY0" fmla="*/ 308958 h 3775097"/>
                              <a:gd name="connsiteX1" fmla="*/ 1358447 w 5106238"/>
                              <a:gd name="connsiteY1" fmla="*/ 247250 h 3775097"/>
                              <a:gd name="connsiteX2" fmla="*/ 545025 w 5106238"/>
                              <a:gd name="connsiteY2" fmla="*/ 437983 h 3775097"/>
                              <a:gd name="connsiteX3" fmla="*/ 387949 w 5106238"/>
                              <a:gd name="connsiteY3" fmla="*/ 1357995 h 3775097"/>
                              <a:gd name="connsiteX4" fmla="*/ 872 w 5106238"/>
                              <a:gd name="connsiteY4" fmla="*/ 2193857 h 3775097"/>
                              <a:gd name="connsiteX5" fmla="*/ 561855 w 5106238"/>
                              <a:gd name="connsiteY5" fmla="*/ 2900694 h 3775097"/>
                              <a:gd name="connsiteX6" fmla="*/ 1016249 w 5106238"/>
                              <a:gd name="connsiteY6" fmla="*/ 3624359 h 3775097"/>
                              <a:gd name="connsiteX7" fmla="*/ 2575777 w 5106238"/>
                              <a:gd name="connsiteY7" fmla="*/ 3523383 h 3775097"/>
                              <a:gd name="connsiteX8" fmla="*/ 3434079 w 5106238"/>
                              <a:gd name="connsiteY8" fmla="*/ 3770215 h 3775097"/>
                              <a:gd name="connsiteX9" fmla="*/ 4421408 w 5106238"/>
                              <a:gd name="connsiteY9" fmla="*/ 3517773 h 3775097"/>
                              <a:gd name="connsiteX10" fmla="*/ 5105805 w 5106238"/>
                              <a:gd name="connsiteY10" fmla="*/ 1576777 h 3775097"/>
                              <a:gd name="connsiteX11" fmla="*/ 4685069 w 5106238"/>
                              <a:gd name="connsiteY11" fmla="*/ 488471 h 3775097"/>
                              <a:gd name="connsiteX12" fmla="*/ 3512617 w 5106238"/>
                              <a:gd name="connsiteY12" fmla="*/ 418 h 3775097"/>
                              <a:gd name="connsiteX13" fmla="*/ 2474802 w 5106238"/>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4386"/>
                              <a:gd name="connsiteY0" fmla="*/ 308958 h 3775097"/>
                              <a:gd name="connsiteX1" fmla="*/ 1358447 w 4994386"/>
                              <a:gd name="connsiteY1" fmla="*/ 247250 h 3775097"/>
                              <a:gd name="connsiteX2" fmla="*/ 545025 w 4994386"/>
                              <a:gd name="connsiteY2" fmla="*/ 437983 h 3775097"/>
                              <a:gd name="connsiteX3" fmla="*/ 387949 w 4994386"/>
                              <a:gd name="connsiteY3" fmla="*/ 1357995 h 3775097"/>
                              <a:gd name="connsiteX4" fmla="*/ 872 w 4994386"/>
                              <a:gd name="connsiteY4" fmla="*/ 2193857 h 3775097"/>
                              <a:gd name="connsiteX5" fmla="*/ 561855 w 4994386"/>
                              <a:gd name="connsiteY5" fmla="*/ 2900694 h 3775097"/>
                              <a:gd name="connsiteX6" fmla="*/ 1016249 w 4994386"/>
                              <a:gd name="connsiteY6" fmla="*/ 3624359 h 3775097"/>
                              <a:gd name="connsiteX7" fmla="*/ 2575777 w 4994386"/>
                              <a:gd name="connsiteY7" fmla="*/ 3523383 h 3775097"/>
                              <a:gd name="connsiteX8" fmla="*/ 3434079 w 4994386"/>
                              <a:gd name="connsiteY8" fmla="*/ 3770215 h 3775097"/>
                              <a:gd name="connsiteX9" fmla="*/ 4421408 w 4994386"/>
                              <a:gd name="connsiteY9" fmla="*/ 3517773 h 3775097"/>
                              <a:gd name="connsiteX10" fmla="*/ 4892632 w 4994386"/>
                              <a:gd name="connsiteY10" fmla="*/ 2816545 h 3775097"/>
                              <a:gd name="connsiteX11" fmla="*/ 4987999 w 4994386"/>
                              <a:gd name="connsiteY11" fmla="*/ 1829219 h 3775097"/>
                              <a:gd name="connsiteX12" fmla="*/ 4685069 w 4994386"/>
                              <a:gd name="connsiteY12" fmla="*/ 488471 h 3775097"/>
                              <a:gd name="connsiteX13" fmla="*/ 3512617 w 4994386"/>
                              <a:gd name="connsiteY13" fmla="*/ 418 h 3775097"/>
                              <a:gd name="connsiteX14" fmla="*/ 2474802 w 4994386"/>
                              <a:gd name="connsiteY14"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735558 w 4990463"/>
                              <a:gd name="connsiteY10" fmla="*/ 2754837 h 3775097"/>
                              <a:gd name="connsiteX11" fmla="*/ 4987999 w 4990463"/>
                              <a:gd name="connsiteY11" fmla="*/ 1829219 h 3775097"/>
                              <a:gd name="connsiteX12" fmla="*/ 4685069 w 4990463"/>
                              <a:gd name="connsiteY12" fmla="*/ 488471 h 3775097"/>
                              <a:gd name="connsiteX13" fmla="*/ 3512617 w 4990463"/>
                              <a:gd name="connsiteY13" fmla="*/ 418 h 3775097"/>
                              <a:gd name="connsiteX14" fmla="*/ 2474802 w 49904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754837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278002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04"/>
                              <a:gd name="connsiteY0" fmla="*/ 308958 h 3775097"/>
                              <a:gd name="connsiteX1" fmla="*/ 1358447 w 5101004"/>
                              <a:gd name="connsiteY1" fmla="*/ 247250 h 3775097"/>
                              <a:gd name="connsiteX2" fmla="*/ 545025 w 5101004"/>
                              <a:gd name="connsiteY2" fmla="*/ 437983 h 3775097"/>
                              <a:gd name="connsiteX3" fmla="*/ 387949 w 5101004"/>
                              <a:gd name="connsiteY3" fmla="*/ 1357995 h 3775097"/>
                              <a:gd name="connsiteX4" fmla="*/ 872 w 5101004"/>
                              <a:gd name="connsiteY4" fmla="*/ 2193857 h 3775097"/>
                              <a:gd name="connsiteX5" fmla="*/ 561855 w 5101004"/>
                              <a:gd name="connsiteY5" fmla="*/ 2900694 h 3775097"/>
                              <a:gd name="connsiteX6" fmla="*/ 1016249 w 5101004"/>
                              <a:gd name="connsiteY6" fmla="*/ 3624359 h 3775097"/>
                              <a:gd name="connsiteX7" fmla="*/ 2575777 w 5101004"/>
                              <a:gd name="connsiteY7" fmla="*/ 3523383 h 3775097"/>
                              <a:gd name="connsiteX8" fmla="*/ 3434079 w 5101004"/>
                              <a:gd name="connsiteY8" fmla="*/ 3770215 h 3775097"/>
                              <a:gd name="connsiteX9" fmla="*/ 4421408 w 5101004"/>
                              <a:gd name="connsiteY9" fmla="*/ 3517773 h 3775097"/>
                              <a:gd name="connsiteX10" fmla="*/ 4544824 w 5101004"/>
                              <a:gd name="connsiteY10" fmla="*/ 2760447 h 3775097"/>
                              <a:gd name="connsiteX11" fmla="*/ 4735558 w 5101004"/>
                              <a:gd name="connsiteY11" fmla="*/ 2278002 h 3775097"/>
                              <a:gd name="connsiteX12" fmla="*/ 5100196 w 5101004"/>
                              <a:gd name="connsiteY12" fmla="*/ 1487021 h 3775097"/>
                              <a:gd name="connsiteX13" fmla="*/ 4685069 w 5101004"/>
                              <a:gd name="connsiteY13" fmla="*/ 488471 h 3775097"/>
                              <a:gd name="connsiteX14" fmla="*/ 3512617 w 5101004"/>
                              <a:gd name="connsiteY14" fmla="*/ 418 h 3775097"/>
                              <a:gd name="connsiteX15" fmla="*/ 2474802 w 5101004"/>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544824 w 5102637"/>
                              <a:gd name="connsiteY10" fmla="*/ 2760447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909462 w 5102637"/>
                              <a:gd name="connsiteY10" fmla="*/ 2687520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61937"/>
                              <a:gd name="connsiteY0" fmla="*/ 308958 h 3775097"/>
                              <a:gd name="connsiteX1" fmla="*/ 1358447 w 5161937"/>
                              <a:gd name="connsiteY1" fmla="*/ 247250 h 3775097"/>
                              <a:gd name="connsiteX2" fmla="*/ 545025 w 5161937"/>
                              <a:gd name="connsiteY2" fmla="*/ 437983 h 3775097"/>
                              <a:gd name="connsiteX3" fmla="*/ 387949 w 5161937"/>
                              <a:gd name="connsiteY3" fmla="*/ 1357995 h 3775097"/>
                              <a:gd name="connsiteX4" fmla="*/ 872 w 5161937"/>
                              <a:gd name="connsiteY4" fmla="*/ 2193857 h 3775097"/>
                              <a:gd name="connsiteX5" fmla="*/ 561855 w 5161937"/>
                              <a:gd name="connsiteY5" fmla="*/ 2900694 h 3775097"/>
                              <a:gd name="connsiteX6" fmla="*/ 1016249 w 5161937"/>
                              <a:gd name="connsiteY6" fmla="*/ 3624359 h 3775097"/>
                              <a:gd name="connsiteX7" fmla="*/ 2575777 w 5161937"/>
                              <a:gd name="connsiteY7" fmla="*/ 3523383 h 3775097"/>
                              <a:gd name="connsiteX8" fmla="*/ 3434079 w 5161937"/>
                              <a:gd name="connsiteY8" fmla="*/ 3770215 h 3775097"/>
                              <a:gd name="connsiteX9" fmla="*/ 4421408 w 5161937"/>
                              <a:gd name="connsiteY9" fmla="*/ 3517773 h 3775097"/>
                              <a:gd name="connsiteX10" fmla="*/ 4909462 w 5161937"/>
                              <a:gd name="connsiteY10" fmla="*/ 2687520 h 3775097"/>
                              <a:gd name="connsiteX11" fmla="*/ 5133855 w 5161937"/>
                              <a:gd name="connsiteY11" fmla="*/ 2193854 h 3775097"/>
                              <a:gd name="connsiteX12" fmla="*/ 5100196 w 5161937"/>
                              <a:gd name="connsiteY12" fmla="*/ 1487021 h 3775097"/>
                              <a:gd name="connsiteX13" fmla="*/ 4685069 w 5161937"/>
                              <a:gd name="connsiteY13" fmla="*/ 488471 h 3775097"/>
                              <a:gd name="connsiteX14" fmla="*/ 3512617 w 5161937"/>
                              <a:gd name="connsiteY14" fmla="*/ 418 h 3775097"/>
                              <a:gd name="connsiteX15" fmla="*/ 2474802 w 5161937"/>
                              <a:gd name="connsiteY15" fmla="*/ 308958 h 377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61937" h="3775097">
                                <a:moveTo>
                                  <a:pt x="2474802" y="308958"/>
                                </a:moveTo>
                                <a:cubicBezTo>
                                  <a:pt x="2182157" y="362251"/>
                                  <a:pt x="1644548" y="194892"/>
                                  <a:pt x="1358447" y="247250"/>
                                </a:cubicBezTo>
                                <a:cubicBezTo>
                                  <a:pt x="1072346" y="299608"/>
                                  <a:pt x="738564" y="295867"/>
                                  <a:pt x="545025" y="437983"/>
                                </a:cubicBezTo>
                                <a:cubicBezTo>
                                  <a:pt x="351486" y="580099"/>
                                  <a:pt x="467421" y="1158846"/>
                                  <a:pt x="387949" y="1357995"/>
                                </a:cubicBezTo>
                                <a:cubicBezTo>
                                  <a:pt x="308477" y="1557144"/>
                                  <a:pt x="26116" y="1947025"/>
                                  <a:pt x="872" y="2193857"/>
                                </a:cubicBezTo>
                                <a:cubicBezTo>
                                  <a:pt x="-24372" y="2440689"/>
                                  <a:pt x="506692" y="2682846"/>
                                  <a:pt x="561855" y="2900694"/>
                                </a:cubicBezTo>
                                <a:cubicBezTo>
                                  <a:pt x="617018" y="3118542"/>
                                  <a:pt x="657221" y="3395292"/>
                                  <a:pt x="1016249" y="3624359"/>
                                </a:cubicBezTo>
                                <a:cubicBezTo>
                                  <a:pt x="1579100" y="3699156"/>
                                  <a:pt x="2172805" y="3499074"/>
                                  <a:pt x="2575777" y="3523383"/>
                                </a:cubicBezTo>
                                <a:cubicBezTo>
                                  <a:pt x="2978749" y="3547692"/>
                                  <a:pt x="3069441" y="3814158"/>
                                  <a:pt x="3434079" y="3770215"/>
                                </a:cubicBezTo>
                                <a:cubicBezTo>
                                  <a:pt x="3798717" y="3726272"/>
                                  <a:pt x="4215715" y="3697287"/>
                                  <a:pt x="4421408" y="3517773"/>
                                </a:cubicBezTo>
                                <a:cubicBezTo>
                                  <a:pt x="4627101" y="3338259"/>
                                  <a:pt x="4857104" y="2894149"/>
                                  <a:pt x="4909462" y="2687520"/>
                                </a:cubicBezTo>
                                <a:cubicBezTo>
                                  <a:pt x="4961820" y="2480891"/>
                                  <a:pt x="5061862" y="2394872"/>
                                  <a:pt x="5133855" y="2193854"/>
                                </a:cubicBezTo>
                                <a:cubicBezTo>
                                  <a:pt x="5205848" y="1992836"/>
                                  <a:pt x="5118895" y="1861009"/>
                                  <a:pt x="5100196" y="1487021"/>
                                </a:cubicBezTo>
                                <a:cubicBezTo>
                                  <a:pt x="5108611" y="955958"/>
                                  <a:pt x="5001089" y="771767"/>
                                  <a:pt x="4685069" y="488471"/>
                                </a:cubicBezTo>
                                <a:cubicBezTo>
                                  <a:pt x="4369049" y="205175"/>
                                  <a:pt x="3787498" y="-10802"/>
                                  <a:pt x="3512617" y="418"/>
                                </a:cubicBezTo>
                                <a:cubicBezTo>
                                  <a:pt x="3237736" y="11638"/>
                                  <a:pt x="2767447" y="255665"/>
                                  <a:pt x="2474802" y="308958"/>
                                </a:cubicBezTo>
                                <a:close/>
                              </a:path>
                            </a:pathLst>
                          </a:custGeom>
                          <a:solidFill>
                            <a:schemeClr val="bg1">
                              <a:lumMod val="85000"/>
                            </a:schemeClr>
                          </a:solidFill>
                          <a:ln w="28575">
                            <a:solidFill>
                              <a:srgbClr val="38498A"/>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4" name="橢圓 184"/>
                        <wps:cNvSpPr/>
                        <wps:spPr>
                          <a:xfrm>
                            <a:off x="150960" y="324779"/>
                            <a:ext cx="215265" cy="215265"/>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5" name="橢圓 185"/>
                        <wps:cNvSpPr/>
                        <wps:spPr>
                          <a:xfrm>
                            <a:off x="469610" y="257982"/>
                            <a:ext cx="313690" cy="313690"/>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99BDE4F" id="群組 12" o:spid="_x0000_s1026" style="position:absolute;margin-left:3.75pt;margin-top:362.35pt;width:87.8pt;height:64.4pt;z-index:251666432;mso-position-horizontal-relative:margin" coordsize="11150,8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">
                <v:shape id="手繪多邊形 183" o:spid="_x0000_s1027" style="position:absolute;width:11150;height:8178;visibility:visible;mso-wrap-style:square;v-text-anchor:middle" coordsize="5161937,3775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" path="m2474802,308958c2182157,362251,1644548,194892,1358447,247250,1072346,299608,738564,295867,545025,437983,351486,580099,467421,1158846,387949,1357995,308477,1557144,26116,1947025,872,2193857v-25244,246832,505820,488989,560983,706837c617018,3118542,657221,3395292,1016249,3624359v562851,74797,1156556,-125285,1559528,-100976c2978749,3547692,3069441,3814158,3434079,3770215v364638,-43943,781636,-72928,987329,-252442c4627101,3338259,4857104,2894149,4909462,2687520v52358,-206629,152400,-292648,224393,-493666c5205848,1992836,5118895,1861009,5100196,1487021v8415,-531063,-99107,-715254,-415127,-998550c4369049,205175,3787498,-10802,3512617,418,3237736,11638,2767447,255665,2474802,308958xe" fillcolor="#d8d8d8 [2732]" strokecolor="#38498a" strokeweight="2.25pt">
                  <v:stroke dashstyle="dash" joinstyle="miter"/>
                  <v:path arrowok="t" o:connecttype="custom" o:connectlocs="534596,66936;293446,53567;117734,94890;83803,294211;188,475302;121370,628439;219526,785222;556409,763346;741815,816822;955094,762130;1060521,582255;1108994,475302;1101723,322165;1012049,105828;758781,91;534596,66936" o:connectangles="0,0,0,0,0,0,0,0,0,0,0,0,0,0,0,0"/>
                </v:shape>
                <v:oval id="橢圓 184" o:spid="_x0000_s1028" style="position:absolute;left:1509;top:3247;width:2153;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" fillcolor="white [3212]" strokecolor="#1f4d78 [1604]" strokeweight="2.25pt">
                  <v:stroke joinstyle="miter"/>
                </v:oval>
                <v:oval id="橢圓 185" o:spid="_x0000_s1029" style="position:absolute;left:4696;top:2579;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" fillcolor="white [3212]" strokecolor="#1f4d78 [1604]" strokeweight="2.25pt">
                  <v:stroke joinstyle="miter"/>
                </v:oval>
                <w10:wrap anchorx="margin"/>
              </v:group>
            </w:pict>
          </mc:Fallback>
        </mc:AlternateContent>
      </w:r>
      <w:r>
        <w:rPr>
          <w:noProof/>
        </w:rPr>
        <mc:AlternateContent>
          <mc:Choice Requires="wpg">
            <w:drawing>
              <wp:anchor distT="0" distB="0" distL="114300" distR="114300" simplePos="0" relativeHeight="251665408" behindDoc="0" locked="0" layoutInCell="1" allowOverlap="1" wp14:anchorId="3D406E26" wp14:editId="6BCE737B">
                <wp:simplePos x="0" y="0"/>
                <wp:positionH relativeFrom="column">
                  <wp:posOffset>2272030</wp:posOffset>
                </wp:positionH>
                <wp:positionV relativeFrom="paragraph">
                  <wp:posOffset>5034135</wp:posOffset>
                </wp:positionV>
                <wp:extent cx="818515" cy="819150"/>
                <wp:effectExtent l="0" t="0" r="19685" b="19050"/>
                <wp:wrapNone/>
                <wp:docPr id="12" name="群組 11"/>
                <wp:cNvGraphicFramePr/>
                <a:graphic xmlns:a="http://schemas.openxmlformats.org/drawingml/2006/main">
                  <a:graphicData uri="http://schemas.microsoft.com/office/word/2010/wordprocessingGroup">
                    <wpg:wgp>
                      <wpg:cNvGrpSpPr/>
                      <wpg:grpSpPr>
                        <a:xfrm>
                          <a:off x="0" y="0"/>
                          <a:ext cx="818515" cy="819150"/>
                          <a:chOff x="0" y="0"/>
                          <a:chExt cx="818515" cy="819150"/>
                        </a:xfrm>
                      </wpg:grpSpPr>
                      <wps:wsp>
                        <wps:cNvPr id="2" name="橢圓 2"/>
                        <wps:cNvSpPr/>
                        <wps:spPr>
                          <a:xfrm>
                            <a:off x="0" y="0"/>
                            <a:ext cx="818515" cy="81915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 name="橢圓 3"/>
                        <wps:cNvSpPr/>
                        <wps:spPr>
                          <a:xfrm>
                            <a:off x="95567" y="252730"/>
                            <a:ext cx="313690" cy="313690"/>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A40A96A" id="群組 11" o:spid="_x0000_s1026" style="position:absolute;margin-left:178.9pt;margin-top:396.4pt;width:64.45pt;height:64.5pt;z-index:251665408" coordsize="8185,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">
                <v:oval id="橢圓 2" o:spid="_x0000_s1027" style="position:absolute;width:8185;height:81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" fillcolor="#5b9bd5 [3204]" strokecolor="#1f4d78 [1604]" strokeweight="1pt">
                  <v:stroke joinstyle="miter"/>
                </v:oval>
                <v:oval id="橢圓 3" o:spid="_x0000_s1028" style="position:absolute;left:955;top:2527;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" fillcolor="white [3212]" strokecolor="#1f4d78 [1604]" strokeweight="2.25pt">
                  <v:stroke joinstyle="miter"/>
                </v:oval>
              </v:group>
            </w:pict>
          </mc:Fallback>
        </mc:AlternateContent>
      </w:r>
      <w:r>
        <w:rPr>
          <w:noProof/>
        </w:rPr>
        <mc:AlternateContent>
          <mc:Choice Requires="wpg">
            <w:drawing>
              <wp:anchor distT="0" distB="0" distL="114300" distR="114300" simplePos="0" relativeHeight="251667456" behindDoc="0" locked="0" layoutInCell="1" allowOverlap="1" wp14:anchorId="6A31210E" wp14:editId="79CDFB29">
                <wp:simplePos x="0" y="0"/>
                <wp:positionH relativeFrom="column">
                  <wp:posOffset>1337892</wp:posOffset>
                </wp:positionH>
                <wp:positionV relativeFrom="paragraph">
                  <wp:posOffset>4925695</wp:posOffset>
                </wp:positionV>
                <wp:extent cx="759460" cy="1052830"/>
                <wp:effectExtent l="19050" t="0" r="21590" b="0"/>
                <wp:wrapNone/>
                <wp:docPr id="186" name="群組 13"/>
                <wp:cNvGraphicFramePr/>
                <a:graphic xmlns:a="http://schemas.openxmlformats.org/drawingml/2006/main">
                  <a:graphicData uri="http://schemas.microsoft.com/office/word/2010/wordprocessingGroup">
                    <wpg:wgp>
                      <wpg:cNvGrpSpPr/>
                      <wpg:grpSpPr>
                        <a:xfrm>
                          <a:off x="0" y="0"/>
                          <a:ext cx="759460" cy="1052830"/>
                          <a:chOff x="0" y="0"/>
                          <a:chExt cx="759460" cy="1052830"/>
                        </a:xfrm>
                      </wpg:grpSpPr>
                      <wps:wsp>
                        <wps:cNvPr id="187" name="直線接點 187"/>
                        <wps:cNvCnPr/>
                        <wps:spPr>
                          <a:xfrm>
                            <a:off x="0" y="0"/>
                            <a:ext cx="0" cy="1052830"/>
                          </a:xfrm>
                          <a:prstGeom prst="line">
                            <a:avLst/>
                          </a:prstGeom>
                          <a:ln w="28575">
                            <a:solidFill>
                              <a:srgbClr val="38498A"/>
                            </a:solidFill>
                            <a:prstDash val="dash"/>
                          </a:ln>
                        </wps:spPr>
                        <wps:style>
                          <a:lnRef idx="1">
                            <a:schemeClr val="accent1"/>
                          </a:lnRef>
                          <a:fillRef idx="0">
                            <a:schemeClr val="accent1"/>
                          </a:fillRef>
                          <a:effectRef idx="0">
                            <a:schemeClr val="accent1"/>
                          </a:effectRef>
                          <a:fontRef idx="minor">
                            <a:schemeClr val="tx1"/>
                          </a:fontRef>
                        </wps:style>
                        <wps:bodyPr/>
                      </wps:wsp>
                      <wps:wsp>
                        <wps:cNvPr id="188" name="手繪多邊形 188"/>
                        <wps:cNvSpPr/>
                        <wps:spPr>
                          <a:xfrm>
                            <a:off x="0" y="45109"/>
                            <a:ext cx="759460" cy="915670"/>
                          </a:xfrm>
                          <a:custGeom>
                            <a:avLst/>
                            <a:gdLst>
                              <a:gd name="connsiteX0" fmla="*/ 2271976 w 5037615"/>
                              <a:gd name="connsiteY0" fmla="*/ 409517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271976 w 5037615"/>
                              <a:gd name="connsiteY9" fmla="*/ 409517 h 3904432"/>
                              <a:gd name="connsiteX0" fmla="*/ 2193439 w 5037615"/>
                              <a:gd name="connsiteY0" fmla="*/ 375858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193439 w 5037615"/>
                              <a:gd name="connsiteY9" fmla="*/ 375858 h 3904432"/>
                              <a:gd name="connsiteX0" fmla="*/ 2193439 w 5037615"/>
                              <a:gd name="connsiteY0" fmla="*/ 375858 h 3904432"/>
                              <a:gd name="connsiteX1" fmla="*/ 1380015 w 5037615"/>
                              <a:gd name="connsiteY1" fmla="*/ 426346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7595 h 3906169"/>
                              <a:gd name="connsiteX1" fmla="*/ 1385624 w 5037615"/>
                              <a:gd name="connsiteY1" fmla="*/ 321496 h 3906169"/>
                              <a:gd name="connsiteX2" fmla="*/ 476835 w 5037615"/>
                              <a:gd name="connsiteY2" fmla="*/ 691744 h 3906169"/>
                              <a:gd name="connsiteX3" fmla="*/ 0 w 5037615"/>
                              <a:gd name="connsiteY3" fmla="*/ 1886636 h 3906169"/>
                              <a:gd name="connsiteX4" fmla="*/ 330980 w 5037615"/>
                              <a:gd name="connsiteY4" fmla="*/ 3193723 h 3906169"/>
                              <a:gd name="connsiteX5" fmla="*/ 2165389 w 5037615"/>
                              <a:gd name="connsiteY5" fmla="*/ 3906169 h 3906169"/>
                              <a:gd name="connsiteX6" fmla="*/ 4353218 w 5037615"/>
                              <a:gd name="connsiteY6" fmla="*/ 3642508 h 3906169"/>
                              <a:gd name="connsiteX7" fmla="*/ 5037615 w 5037615"/>
                              <a:gd name="connsiteY7" fmla="*/ 1701512 h 3906169"/>
                              <a:gd name="connsiteX8" fmla="*/ 3842724 w 5037615"/>
                              <a:gd name="connsiteY8" fmla="*/ 310277 h 3906169"/>
                              <a:gd name="connsiteX9" fmla="*/ 3141497 w 5037615"/>
                              <a:gd name="connsiteY9" fmla="*/ 1737 h 3906169"/>
                              <a:gd name="connsiteX10" fmla="*/ 2193439 w 5037615"/>
                              <a:gd name="connsiteY10" fmla="*/ 377595 h 3906169"/>
                              <a:gd name="connsiteX0" fmla="*/ 2193439 w 5037615"/>
                              <a:gd name="connsiteY0" fmla="*/ 376349 h 3904923"/>
                              <a:gd name="connsiteX1" fmla="*/ 1385624 w 5037615"/>
                              <a:gd name="connsiteY1" fmla="*/ 320250 h 3904923"/>
                              <a:gd name="connsiteX2" fmla="*/ 476835 w 5037615"/>
                              <a:gd name="connsiteY2" fmla="*/ 690498 h 3904923"/>
                              <a:gd name="connsiteX3" fmla="*/ 0 w 5037615"/>
                              <a:gd name="connsiteY3" fmla="*/ 1885390 h 3904923"/>
                              <a:gd name="connsiteX4" fmla="*/ 330980 w 5037615"/>
                              <a:gd name="connsiteY4" fmla="*/ 3192477 h 3904923"/>
                              <a:gd name="connsiteX5" fmla="*/ 2165389 w 5037615"/>
                              <a:gd name="connsiteY5" fmla="*/ 3904923 h 3904923"/>
                              <a:gd name="connsiteX6" fmla="*/ 4353218 w 5037615"/>
                              <a:gd name="connsiteY6" fmla="*/ 3641262 h 3904923"/>
                              <a:gd name="connsiteX7" fmla="*/ 5037615 w 5037615"/>
                              <a:gd name="connsiteY7" fmla="*/ 1700266 h 3904923"/>
                              <a:gd name="connsiteX8" fmla="*/ 4403706 w 5037615"/>
                              <a:gd name="connsiteY8" fmla="*/ 454886 h 3904923"/>
                              <a:gd name="connsiteX9" fmla="*/ 3141497 w 5037615"/>
                              <a:gd name="connsiteY9" fmla="*/ 491 h 3904923"/>
                              <a:gd name="connsiteX10" fmla="*/ 2193439 w 5037615"/>
                              <a:gd name="connsiteY10" fmla="*/ 376349 h 3904923"/>
                              <a:gd name="connsiteX0" fmla="*/ 2193439 w 5037774"/>
                              <a:gd name="connsiteY0" fmla="*/ 376349 h 3904923"/>
                              <a:gd name="connsiteX1" fmla="*/ 1385624 w 5037774"/>
                              <a:gd name="connsiteY1" fmla="*/ 320250 h 3904923"/>
                              <a:gd name="connsiteX2" fmla="*/ 476835 w 5037774"/>
                              <a:gd name="connsiteY2" fmla="*/ 690498 h 3904923"/>
                              <a:gd name="connsiteX3" fmla="*/ 0 w 5037774"/>
                              <a:gd name="connsiteY3" fmla="*/ 1885390 h 3904923"/>
                              <a:gd name="connsiteX4" fmla="*/ 330980 w 5037774"/>
                              <a:gd name="connsiteY4" fmla="*/ 3192477 h 3904923"/>
                              <a:gd name="connsiteX5" fmla="*/ 2165389 w 5037774"/>
                              <a:gd name="connsiteY5" fmla="*/ 3904923 h 3904923"/>
                              <a:gd name="connsiteX6" fmla="*/ 4353218 w 5037774"/>
                              <a:gd name="connsiteY6" fmla="*/ 3641262 h 3904923"/>
                              <a:gd name="connsiteX7" fmla="*/ 5037615 w 5037774"/>
                              <a:gd name="connsiteY7" fmla="*/ 1700266 h 3904923"/>
                              <a:gd name="connsiteX8" fmla="*/ 4403706 w 5037774"/>
                              <a:gd name="connsiteY8" fmla="*/ 454886 h 3904923"/>
                              <a:gd name="connsiteX9" fmla="*/ 3141497 w 5037774"/>
                              <a:gd name="connsiteY9" fmla="*/ 491 h 3904923"/>
                              <a:gd name="connsiteX10" fmla="*/ 2193439 w 5037774"/>
                              <a:gd name="connsiteY10" fmla="*/ 376349 h 3904923"/>
                              <a:gd name="connsiteX0" fmla="*/ 2203068 w 5047403"/>
                              <a:gd name="connsiteY0" fmla="*/ 376349 h 3904923"/>
                              <a:gd name="connsiteX1" fmla="*/ 1395253 w 5047403"/>
                              <a:gd name="connsiteY1" fmla="*/ 320250 h 3904923"/>
                              <a:gd name="connsiteX2" fmla="*/ 486464 w 5047403"/>
                              <a:gd name="connsiteY2" fmla="*/ 690498 h 3904923"/>
                              <a:gd name="connsiteX3" fmla="*/ 9629 w 5047403"/>
                              <a:gd name="connsiteY3" fmla="*/ 1885390 h 3904923"/>
                              <a:gd name="connsiteX4" fmla="*/ 340609 w 5047403"/>
                              <a:gd name="connsiteY4" fmla="*/ 3192477 h 3904923"/>
                              <a:gd name="connsiteX5" fmla="*/ 2175018 w 5047403"/>
                              <a:gd name="connsiteY5" fmla="*/ 3904923 h 3904923"/>
                              <a:gd name="connsiteX6" fmla="*/ 4362847 w 5047403"/>
                              <a:gd name="connsiteY6" fmla="*/ 3641262 h 3904923"/>
                              <a:gd name="connsiteX7" fmla="*/ 5047244 w 5047403"/>
                              <a:gd name="connsiteY7" fmla="*/ 1700266 h 3904923"/>
                              <a:gd name="connsiteX8" fmla="*/ 4413335 w 5047403"/>
                              <a:gd name="connsiteY8" fmla="*/ 454886 h 3904923"/>
                              <a:gd name="connsiteX9" fmla="*/ 3151126 w 5047403"/>
                              <a:gd name="connsiteY9" fmla="*/ 491 h 3904923"/>
                              <a:gd name="connsiteX10" fmla="*/ 2203068 w 5047403"/>
                              <a:gd name="connsiteY10" fmla="*/ 376349 h 3904923"/>
                              <a:gd name="connsiteX0" fmla="*/ 2238988 w 5083323"/>
                              <a:gd name="connsiteY0" fmla="*/ 376349 h 3904923"/>
                              <a:gd name="connsiteX1" fmla="*/ 1431173 w 5083323"/>
                              <a:gd name="connsiteY1" fmla="*/ 320250 h 3904923"/>
                              <a:gd name="connsiteX2" fmla="*/ 522384 w 5083323"/>
                              <a:gd name="connsiteY2" fmla="*/ 690498 h 3904923"/>
                              <a:gd name="connsiteX3" fmla="*/ 45549 w 5083323"/>
                              <a:gd name="connsiteY3" fmla="*/ 1885390 h 3904923"/>
                              <a:gd name="connsiteX4" fmla="*/ 56769 w 5083323"/>
                              <a:gd name="connsiteY4" fmla="*/ 2530519 h 3904923"/>
                              <a:gd name="connsiteX5" fmla="*/ 376529 w 5083323"/>
                              <a:gd name="connsiteY5" fmla="*/ 3192477 h 3904923"/>
                              <a:gd name="connsiteX6" fmla="*/ 2210938 w 5083323"/>
                              <a:gd name="connsiteY6" fmla="*/ 3904923 h 3904923"/>
                              <a:gd name="connsiteX7" fmla="*/ 4398767 w 5083323"/>
                              <a:gd name="connsiteY7" fmla="*/ 3641262 h 3904923"/>
                              <a:gd name="connsiteX8" fmla="*/ 5083164 w 5083323"/>
                              <a:gd name="connsiteY8" fmla="*/ 1700266 h 3904923"/>
                              <a:gd name="connsiteX9" fmla="*/ 4449255 w 5083323"/>
                              <a:gd name="connsiteY9" fmla="*/ 454886 h 3904923"/>
                              <a:gd name="connsiteX10" fmla="*/ 3187046 w 5083323"/>
                              <a:gd name="connsiteY10" fmla="*/ 491 h 3904923"/>
                              <a:gd name="connsiteX11" fmla="*/ 2238988 w 5083323"/>
                              <a:gd name="connsiteY11" fmla="*/ 376349 h 3904923"/>
                              <a:gd name="connsiteX0" fmla="*/ 2222665 w 5067000"/>
                              <a:gd name="connsiteY0" fmla="*/ 376349 h 3904923"/>
                              <a:gd name="connsiteX1" fmla="*/ 1414850 w 5067000"/>
                              <a:gd name="connsiteY1" fmla="*/ 320250 h 3904923"/>
                              <a:gd name="connsiteX2" fmla="*/ 506061 w 5067000"/>
                              <a:gd name="connsiteY2" fmla="*/ 690498 h 3904923"/>
                              <a:gd name="connsiteX3" fmla="*/ 29226 w 5067000"/>
                              <a:gd name="connsiteY3" fmla="*/ 1885390 h 3904923"/>
                              <a:gd name="connsiteX4" fmla="*/ 102154 w 5067000"/>
                              <a:gd name="connsiteY4" fmla="*/ 2653935 h 3904923"/>
                              <a:gd name="connsiteX5" fmla="*/ 360206 w 5067000"/>
                              <a:gd name="connsiteY5" fmla="*/ 3192477 h 3904923"/>
                              <a:gd name="connsiteX6" fmla="*/ 2194615 w 5067000"/>
                              <a:gd name="connsiteY6" fmla="*/ 3904923 h 3904923"/>
                              <a:gd name="connsiteX7" fmla="*/ 4382444 w 5067000"/>
                              <a:gd name="connsiteY7" fmla="*/ 3641262 h 3904923"/>
                              <a:gd name="connsiteX8" fmla="*/ 5066841 w 5067000"/>
                              <a:gd name="connsiteY8" fmla="*/ 1700266 h 3904923"/>
                              <a:gd name="connsiteX9" fmla="*/ 4432932 w 5067000"/>
                              <a:gd name="connsiteY9" fmla="*/ 454886 h 3904923"/>
                              <a:gd name="connsiteX10" fmla="*/ 3170723 w 5067000"/>
                              <a:gd name="connsiteY10" fmla="*/ 491 h 3904923"/>
                              <a:gd name="connsiteX11" fmla="*/ 2222665 w 5067000"/>
                              <a:gd name="connsiteY11"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231798 w 5045180"/>
                              <a:gd name="connsiteY3" fmla="*/ 117294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327165 w 5045180"/>
                              <a:gd name="connsiteY3" fmla="*/ 148148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5122"/>
                              <a:gd name="connsiteX1" fmla="*/ 1393030 w 5045180"/>
                              <a:gd name="connsiteY1" fmla="*/ 320250 h 3905122"/>
                              <a:gd name="connsiteX2" fmla="*/ 484241 w 5045180"/>
                              <a:gd name="connsiteY2" fmla="*/ 690498 h 3905122"/>
                              <a:gd name="connsiteX3" fmla="*/ 327165 w 5045180"/>
                              <a:gd name="connsiteY3" fmla="*/ 1481484 h 3905122"/>
                              <a:gd name="connsiteX4" fmla="*/ 7406 w 5045180"/>
                              <a:gd name="connsiteY4" fmla="*/ 1885390 h 3905122"/>
                              <a:gd name="connsiteX5" fmla="*/ 80334 w 5045180"/>
                              <a:gd name="connsiteY5" fmla="*/ 2653935 h 3905122"/>
                              <a:gd name="connsiteX6" fmla="*/ 484241 w 5045180"/>
                              <a:gd name="connsiteY6" fmla="*/ 3680531 h 3905122"/>
                              <a:gd name="connsiteX7" fmla="*/ 2172795 w 5045180"/>
                              <a:gd name="connsiteY7" fmla="*/ 3904923 h 3905122"/>
                              <a:gd name="connsiteX8" fmla="*/ 4360624 w 5045180"/>
                              <a:gd name="connsiteY8" fmla="*/ 3641262 h 3905122"/>
                              <a:gd name="connsiteX9" fmla="*/ 5045021 w 5045180"/>
                              <a:gd name="connsiteY9" fmla="*/ 1700266 h 3905122"/>
                              <a:gd name="connsiteX10" fmla="*/ 4411112 w 5045180"/>
                              <a:gd name="connsiteY10" fmla="*/ 454886 h 3905122"/>
                              <a:gd name="connsiteX11" fmla="*/ 3148903 w 5045180"/>
                              <a:gd name="connsiteY11" fmla="*/ 491 h 3905122"/>
                              <a:gd name="connsiteX12" fmla="*/ 2200845 w 5045180"/>
                              <a:gd name="connsiteY12" fmla="*/ 376349 h 3905122"/>
                              <a:gd name="connsiteX0" fmla="*/ 2195339 w 5039674"/>
                              <a:gd name="connsiteY0" fmla="*/ 376349 h 3905122"/>
                              <a:gd name="connsiteX1" fmla="*/ 1387524 w 5039674"/>
                              <a:gd name="connsiteY1" fmla="*/ 320250 h 3905122"/>
                              <a:gd name="connsiteX2" fmla="*/ 478735 w 5039674"/>
                              <a:gd name="connsiteY2" fmla="*/ 690498 h 3905122"/>
                              <a:gd name="connsiteX3" fmla="*/ 321659 w 5039674"/>
                              <a:gd name="connsiteY3" fmla="*/ 1481484 h 3905122"/>
                              <a:gd name="connsiteX4" fmla="*/ 1900 w 5039674"/>
                              <a:gd name="connsiteY4" fmla="*/ 1885390 h 3905122"/>
                              <a:gd name="connsiteX5" fmla="*/ 265562 w 5039674"/>
                              <a:gd name="connsiteY5" fmla="*/ 2805400 h 3905122"/>
                              <a:gd name="connsiteX6" fmla="*/ 478735 w 5039674"/>
                              <a:gd name="connsiteY6" fmla="*/ 3680531 h 3905122"/>
                              <a:gd name="connsiteX7" fmla="*/ 2167289 w 5039674"/>
                              <a:gd name="connsiteY7" fmla="*/ 3904923 h 3905122"/>
                              <a:gd name="connsiteX8" fmla="*/ 4355118 w 5039674"/>
                              <a:gd name="connsiteY8" fmla="*/ 3641262 h 3905122"/>
                              <a:gd name="connsiteX9" fmla="*/ 5039515 w 5039674"/>
                              <a:gd name="connsiteY9" fmla="*/ 1700266 h 3905122"/>
                              <a:gd name="connsiteX10" fmla="*/ 4405606 w 5039674"/>
                              <a:gd name="connsiteY10" fmla="*/ 454886 h 3905122"/>
                              <a:gd name="connsiteX11" fmla="*/ 3143397 w 5039674"/>
                              <a:gd name="connsiteY11" fmla="*/ 491 h 3905122"/>
                              <a:gd name="connsiteX12" fmla="*/ 2195339 w 5039674"/>
                              <a:gd name="connsiteY12" fmla="*/ 376349 h 3905122"/>
                              <a:gd name="connsiteX0" fmla="*/ 2195339 w 5039674"/>
                              <a:gd name="connsiteY0" fmla="*/ 376349 h 3910609"/>
                              <a:gd name="connsiteX1" fmla="*/ 1387524 w 5039674"/>
                              <a:gd name="connsiteY1" fmla="*/ 320250 h 3910609"/>
                              <a:gd name="connsiteX2" fmla="*/ 478735 w 5039674"/>
                              <a:gd name="connsiteY2" fmla="*/ 690498 h 3910609"/>
                              <a:gd name="connsiteX3" fmla="*/ 321659 w 5039674"/>
                              <a:gd name="connsiteY3" fmla="*/ 1481484 h 3910609"/>
                              <a:gd name="connsiteX4" fmla="*/ 1900 w 5039674"/>
                              <a:gd name="connsiteY4" fmla="*/ 1885390 h 3910609"/>
                              <a:gd name="connsiteX5" fmla="*/ 265562 w 5039674"/>
                              <a:gd name="connsiteY5" fmla="*/ 2805400 h 3910609"/>
                              <a:gd name="connsiteX6" fmla="*/ 703127 w 5039674"/>
                              <a:gd name="connsiteY6" fmla="*/ 3792727 h 3910609"/>
                              <a:gd name="connsiteX7" fmla="*/ 2167289 w 5039674"/>
                              <a:gd name="connsiteY7" fmla="*/ 3904923 h 3910609"/>
                              <a:gd name="connsiteX8" fmla="*/ 4355118 w 5039674"/>
                              <a:gd name="connsiteY8" fmla="*/ 3641262 h 3910609"/>
                              <a:gd name="connsiteX9" fmla="*/ 5039515 w 5039674"/>
                              <a:gd name="connsiteY9" fmla="*/ 1700266 h 3910609"/>
                              <a:gd name="connsiteX10" fmla="*/ 4405606 w 5039674"/>
                              <a:gd name="connsiteY10" fmla="*/ 454886 h 3910609"/>
                              <a:gd name="connsiteX11" fmla="*/ 3143397 w 5039674"/>
                              <a:gd name="connsiteY11" fmla="*/ 491 h 3910609"/>
                              <a:gd name="connsiteX12" fmla="*/ 2195339 w 5039674"/>
                              <a:gd name="connsiteY12" fmla="*/ 376349 h 3910609"/>
                              <a:gd name="connsiteX0" fmla="*/ 2195339 w 5039674"/>
                              <a:gd name="connsiteY0" fmla="*/ 376349 h 3922136"/>
                              <a:gd name="connsiteX1" fmla="*/ 1387524 w 5039674"/>
                              <a:gd name="connsiteY1" fmla="*/ 320250 h 3922136"/>
                              <a:gd name="connsiteX2" fmla="*/ 478735 w 5039674"/>
                              <a:gd name="connsiteY2" fmla="*/ 690498 h 3922136"/>
                              <a:gd name="connsiteX3" fmla="*/ 321659 w 5039674"/>
                              <a:gd name="connsiteY3" fmla="*/ 1481484 h 3922136"/>
                              <a:gd name="connsiteX4" fmla="*/ 1900 w 5039674"/>
                              <a:gd name="connsiteY4" fmla="*/ 1885390 h 3922136"/>
                              <a:gd name="connsiteX5" fmla="*/ 265562 w 5039674"/>
                              <a:gd name="connsiteY5" fmla="*/ 2805400 h 3922136"/>
                              <a:gd name="connsiteX6" fmla="*/ 703127 w 5039674"/>
                              <a:gd name="connsiteY6" fmla="*/ 3792727 h 3922136"/>
                              <a:gd name="connsiteX7" fmla="*/ 2167289 w 5039674"/>
                              <a:gd name="connsiteY7" fmla="*/ 3904923 h 3922136"/>
                              <a:gd name="connsiteX8" fmla="*/ 3367789 w 5039674"/>
                              <a:gd name="connsiteY8" fmla="*/ 3893704 h 3922136"/>
                              <a:gd name="connsiteX9" fmla="*/ 4355118 w 5039674"/>
                              <a:gd name="connsiteY9" fmla="*/ 3641262 h 3922136"/>
                              <a:gd name="connsiteX10" fmla="*/ 5039515 w 5039674"/>
                              <a:gd name="connsiteY10" fmla="*/ 1700266 h 3922136"/>
                              <a:gd name="connsiteX11" fmla="*/ 4405606 w 5039674"/>
                              <a:gd name="connsiteY11" fmla="*/ 454886 h 3922136"/>
                              <a:gd name="connsiteX12" fmla="*/ 3143397 w 5039674"/>
                              <a:gd name="connsiteY12" fmla="*/ 491 h 3922136"/>
                              <a:gd name="connsiteX13" fmla="*/ 2195339 w 5039674"/>
                              <a:gd name="connsiteY13" fmla="*/ 376349 h 3922136"/>
                              <a:gd name="connsiteX0" fmla="*/ 2195339 w 5039674"/>
                              <a:gd name="connsiteY0" fmla="*/ 376349 h 3898470"/>
                              <a:gd name="connsiteX1" fmla="*/ 1387524 w 5039674"/>
                              <a:gd name="connsiteY1" fmla="*/ 320250 h 3898470"/>
                              <a:gd name="connsiteX2" fmla="*/ 478735 w 5039674"/>
                              <a:gd name="connsiteY2" fmla="*/ 690498 h 3898470"/>
                              <a:gd name="connsiteX3" fmla="*/ 321659 w 5039674"/>
                              <a:gd name="connsiteY3" fmla="*/ 1481484 h 3898470"/>
                              <a:gd name="connsiteX4" fmla="*/ 1900 w 5039674"/>
                              <a:gd name="connsiteY4" fmla="*/ 1885390 h 3898470"/>
                              <a:gd name="connsiteX5" fmla="*/ 265562 w 5039674"/>
                              <a:gd name="connsiteY5" fmla="*/ 2805400 h 3898470"/>
                              <a:gd name="connsiteX6" fmla="*/ 703127 w 5039674"/>
                              <a:gd name="connsiteY6" fmla="*/ 3792727 h 3898470"/>
                              <a:gd name="connsiteX7" fmla="*/ 2509487 w 5039674"/>
                              <a:gd name="connsiteY7" fmla="*/ 3646872 h 3898470"/>
                              <a:gd name="connsiteX8" fmla="*/ 3367789 w 5039674"/>
                              <a:gd name="connsiteY8" fmla="*/ 3893704 h 3898470"/>
                              <a:gd name="connsiteX9" fmla="*/ 4355118 w 5039674"/>
                              <a:gd name="connsiteY9" fmla="*/ 3641262 h 3898470"/>
                              <a:gd name="connsiteX10" fmla="*/ 5039515 w 5039674"/>
                              <a:gd name="connsiteY10" fmla="*/ 1700266 h 3898470"/>
                              <a:gd name="connsiteX11" fmla="*/ 4405606 w 5039674"/>
                              <a:gd name="connsiteY11" fmla="*/ 454886 h 3898470"/>
                              <a:gd name="connsiteX12" fmla="*/ 3143397 w 5039674"/>
                              <a:gd name="connsiteY12" fmla="*/ 491 h 3898470"/>
                              <a:gd name="connsiteX13" fmla="*/ 2195339 w 5039674"/>
                              <a:gd name="connsiteY13" fmla="*/ 376349 h 3898470"/>
                              <a:gd name="connsiteX0" fmla="*/ 2195339 w 5039674"/>
                              <a:gd name="connsiteY0" fmla="*/ 376349 h 3898586"/>
                              <a:gd name="connsiteX1" fmla="*/ 1387524 w 5039674"/>
                              <a:gd name="connsiteY1" fmla="*/ 320250 h 3898586"/>
                              <a:gd name="connsiteX2" fmla="*/ 478735 w 5039674"/>
                              <a:gd name="connsiteY2" fmla="*/ 690498 h 3898586"/>
                              <a:gd name="connsiteX3" fmla="*/ 321659 w 5039674"/>
                              <a:gd name="connsiteY3" fmla="*/ 1481484 h 3898586"/>
                              <a:gd name="connsiteX4" fmla="*/ 1900 w 5039674"/>
                              <a:gd name="connsiteY4" fmla="*/ 1885390 h 3898586"/>
                              <a:gd name="connsiteX5" fmla="*/ 265562 w 5039674"/>
                              <a:gd name="connsiteY5" fmla="*/ 2805400 h 3898586"/>
                              <a:gd name="connsiteX6" fmla="*/ 949959 w 5039674"/>
                              <a:gd name="connsiteY6" fmla="*/ 3747848 h 3898586"/>
                              <a:gd name="connsiteX7" fmla="*/ 2509487 w 5039674"/>
                              <a:gd name="connsiteY7" fmla="*/ 3646872 h 3898586"/>
                              <a:gd name="connsiteX8" fmla="*/ 3367789 w 5039674"/>
                              <a:gd name="connsiteY8" fmla="*/ 3893704 h 3898586"/>
                              <a:gd name="connsiteX9" fmla="*/ 4355118 w 5039674"/>
                              <a:gd name="connsiteY9" fmla="*/ 3641262 h 3898586"/>
                              <a:gd name="connsiteX10" fmla="*/ 5039515 w 5039674"/>
                              <a:gd name="connsiteY10" fmla="*/ 1700266 h 3898586"/>
                              <a:gd name="connsiteX11" fmla="*/ 4405606 w 5039674"/>
                              <a:gd name="connsiteY11" fmla="*/ 454886 h 3898586"/>
                              <a:gd name="connsiteX12" fmla="*/ 3143397 w 5039674"/>
                              <a:gd name="connsiteY12" fmla="*/ 491 h 3898586"/>
                              <a:gd name="connsiteX13" fmla="*/ 2195339 w 5039674"/>
                              <a:gd name="connsiteY13" fmla="*/ 376349 h 3898586"/>
                              <a:gd name="connsiteX0" fmla="*/ 2194521 w 5038856"/>
                              <a:gd name="connsiteY0" fmla="*/ 376349 h 3898586"/>
                              <a:gd name="connsiteX1" fmla="*/ 1386706 w 5038856"/>
                              <a:gd name="connsiteY1" fmla="*/ 320250 h 3898586"/>
                              <a:gd name="connsiteX2" fmla="*/ 477917 w 5038856"/>
                              <a:gd name="connsiteY2" fmla="*/ 690498 h 3898586"/>
                              <a:gd name="connsiteX3" fmla="*/ 320841 w 5038856"/>
                              <a:gd name="connsiteY3" fmla="*/ 1481484 h 3898586"/>
                              <a:gd name="connsiteX4" fmla="*/ 1082 w 5038856"/>
                              <a:gd name="connsiteY4" fmla="*/ 1885390 h 3898586"/>
                              <a:gd name="connsiteX5" fmla="*/ 455478 w 5038856"/>
                              <a:gd name="connsiteY5" fmla="*/ 2839059 h 3898586"/>
                              <a:gd name="connsiteX6" fmla="*/ 949141 w 5038856"/>
                              <a:gd name="connsiteY6" fmla="*/ 3747848 h 3898586"/>
                              <a:gd name="connsiteX7" fmla="*/ 2508669 w 5038856"/>
                              <a:gd name="connsiteY7" fmla="*/ 3646872 h 3898586"/>
                              <a:gd name="connsiteX8" fmla="*/ 3366971 w 5038856"/>
                              <a:gd name="connsiteY8" fmla="*/ 3893704 h 3898586"/>
                              <a:gd name="connsiteX9" fmla="*/ 4354300 w 5038856"/>
                              <a:gd name="connsiteY9" fmla="*/ 3641262 h 3898586"/>
                              <a:gd name="connsiteX10" fmla="*/ 5038697 w 5038856"/>
                              <a:gd name="connsiteY10" fmla="*/ 1700266 h 3898586"/>
                              <a:gd name="connsiteX11" fmla="*/ 4404788 w 5038856"/>
                              <a:gd name="connsiteY11" fmla="*/ 454886 h 3898586"/>
                              <a:gd name="connsiteX12" fmla="*/ 3142579 w 5038856"/>
                              <a:gd name="connsiteY12" fmla="*/ 491 h 3898586"/>
                              <a:gd name="connsiteX13" fmla="*/ 2194521 w 5038856"/>
                              <a:gd name="connsiteY13" fmla="*/ 376349 h 3898586"/>
                              <a:gd name="connsiteX0" fmla="*/ 2261695 w 5106030"/>
                              <a:gd name="connsiteY0" fmla="*/ 376349 h 3898586"/>
                              <a:gd name="connsiteX1" fmla="*/ 1453880 w 5106030"/>
                              <a:gd name="connsiteY1" fmla="*/ 320250 h 3898586"/>
                              <a:gd name="connsiteX2" fmla="*/ 545091 w 5106030"/>
                              <a:gd name="connsiteY2" fmla="*/ 690498 h 3898586"/>
                              <a:gd name="connsiteX3" fmla="*/ 388015 w 5106030"/>
                              <a:gd name="connsiteY3" fmla="*/ 1481484 h 3898586"/>
                              <a:gd name="connsiteX4" fmla="*/ 938 w 5106030"/>
                              <a:gd name="connsiteY4" fmla="*/ 2317346 h 3898586"/>
                              <a:gd name="connsiteX5" fmla="*/ 522652 w 5106030"/>
                              <a:gd name="connsiteY5" fmla="*/ 2839059 h 3898586"/>
                              <a:gd name="connsiteX6" fmla="*/ 1016315 w 5106030"/>
                              <a:gd name="connsiteY6" fmla="*/ 3747848 h 3898586"/>
                              <a:gd name="connsiteX7" fmla="*/ 2575843 w 5106030"/>
                              <a:gd name="connsiteY7" fmla="*/ 3646872 h 3898586"/>
                              <a:gd name="connsiteX8" fmla="*/ 3434145 w 5106030"/>
                              <a:gd name="connsiteY8" fmla="*/ 3893704 h 3898586"/>
                              <a:gd name="connsiteX9" fmla="*/ 4421474 w 5106030"/>
                              <a:gd name="connsiteY9" fmla="*/ 3641262 h 3898586"/>
                              <a:gd name="connsiteX10" fmla="*/ 5105871 w 5106030"/>
                              <a:gd name="connsiteY10" fmla="*/ 1700266 h 3898586"/>
                              <a:gd name="connsiteX11" fmla="*/ 4471962 w 5106030"/>
                              <a:gd name="connsiteY11" fmla="*/ 454886 h 3898586"/>
                              <a:gd name="connsiteX12" fmla="*/ 3209753 w 5106030"/>
                              <a:gd name="connsiteY12" fmla="*/ 491 h 3898586"/>
                              <a:gd name="connsiteX13" fmla="*/ 2261695 w 5106030"/>
                              <a:gd name="connsiteY13" fmla="*/ 376349 h 3898586"/>
                              <a:gd name="connsiteX0" fmla="*/ 2261629 w 5105964"/>
                              <a:gd name="connsiteY0" fmla="*/ 376349 h 3898586"/>
                              <a:gd name="connsiteX1" fmla="*/ 1453814 w 5105964"/>
                              <a:gd name="connsiteY1" fmla="*/ 320250 h 3898586"/>
                              <a:gd name="connsiteX2" fmla="*/ 545025 w 5105964"/>
                              <a:gd name="connsiteY2" fmla="*/ 690498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261629 w 5105964"/>
                              <a:gd name="connsiteY0" fmla="*/ 376349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474802 w 5105964"/>
                              <a:gd name="connsiteY0" fmla="*/ 432447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64"/>
                              <a:gd name="connsiteY0" fmla="*/ 432447 h 3898586"/>
                              <a:gd name="connsiteX1" fmla="*/ 1358447 w 5105964"/>
                              <a:gd name="connsiteY1" fmla="*/ 370739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96"/>
                              <a:gd name="connsiteY0" fmla="*/ 432197 h 3898336"/>
                              <a:gd name="connsiteX1" fmla="*/ 1358447 w 5105996"/>
                              <a:gd name="connsiteY1" fmla="*/ 370489 h 3898336"/>
                              <a:gd name="connsiteX2" fmla="*/ 545025 w 5105996"/>
                              <a:gd name="connsiteY2" fmla="*/ 561222 h 3898336"/>
                              <a:gd name="connsiteX3" fmla="*/ 387949 w 5105996"/>
                              <a:gd name="connsiteY3" fmla="*/ 1481234 h 3898336"/>
                              <a:gd name="connsiteX4" fmla="*/ 872 w 5105996"/>
                              <a:gd name="connsiteY4" fmla="*/ 2317096 h 3898336"/>
                              <a:gd name="connsiteX5" fmla="*/ 561855 w 5105996"/>
                              <a:gd name="connsiteY5" fmla="*/ 3023933 h 3898336"/>
                              <a:gd name="connsiteX6" fmla="*/ 1016249 w 5105996"/>
                              <a:gd name="connsiteY6" fmla="*/ 3747598 h 3898336"/>
                              <a:gd name="connsiteX7" fmla="*/ 2575777 w 5105996"/>
                              <a:gd name="connsiteY7" fmla="*/ 3646622 h 3898336"/>
                              <a:gd name="connsiteX8" fmla="*/ 3434079 w 5105996"/>
                              <a:gd name="connsiteY8" fmla="*/ 3893454 h 3898336"/>
                              <a:gd name="connsiteX9" fmla="*/ 4421408 w 5105996"/>
                              <a:gd name="connsiteY9" fmla="*/ 3641012 h 3898336"/>
                              <a:gd name="connsiteX10" fmla="*/ 5105805 w 5105996"/>
                              <a:gd name="connsiteY10" fmla="*/ 1700016 h 3898336"/>
                              <a:gd name="connsiteX11" fmla="*/ 4527994 w 5105996"/>
                              <a:gd name="connsiteY11" fmla="*/ 656589 h 3898336"/>
                              <a:gd name="connsiteX12" fmla="*/ 3209687 w 5105996"/>
                              <a:gd name="connsiteY12" fmla="*/ 241 h 3898336"/>
                              <a:gd name="connsiteX13" fmla="*/ 2474802 w 5105996"/>
                              <a:gd name="connsiteY13" fmla="*/ 432197 h 3898336"/>
                              <a:gd name="connsiteX0" fmla="*/ 2474802 w 5105996"/>
                              <a:gd name="connsiteY0" fmla="*/ 426590 h 3892729"/>
                              <a:gd name="connsiteX1" fmla="*/ 1358447 w 5105996"/>
                              <a:gd name="connsiteY1" fmla="*/ 364882 h 3892729"/>
                              <a:gd name="connsiteX2" fmla="*/ 545025 w 5105996"/>
                              <a:gd name="connsiteY2" fmla="*/ 555615 h 3892729"/>
                              <a:gd name="connsiteX3" fmla="*/ 387949 w 5105996"/>
                              <a:gd name="connsiteY3" fmla="*/ 1475627 h 3892729"/>
                              <a:gd name="connsiteX4" fmla="*/ 872 w 5105996"/>
                              <a:gd name="connsiteY4" fmla="*/ 2311489 h 3892729"/>
                              <a:gd name="connsiteX5" fmla="*/ 561855 w 5105996"/>
                              <a:gd name="connsiteY5" fmla="*/ 3018326 h 3892729"/>
                              <a:gd name="connsiteX6" fmla="*/ 1016249 w 5105996"/>
                              <a:gd name="connsiteY6" fmla="*/ 3741991 h 3892729"/>
                              <a:gd name="connsiteX7" fmla="*/ 2575777 w 5105996"/>
                              <a:gd name="connsiteY7" fmla="*/ 3641015 h 3892729"/>
                              <a:gd name="connsiteX8" fmla="*/ 3434079 w 5105996"/>
                              <a:gd name="connsiteY8" fmla="*/ 3887847 h 3892729"/>
                              <a:gd name="connsiteX9" fmla="*/ 4421408 w 5105996"/>
                              <a:gd name="connsiteY9" fmla="*/ 3635405 h 3892729"/>
                              <a:gd name="connsiteX10" fmla="*/ 5105805 w 5105996"/>
                              <a:gd name="connsiteY10" fmla="*/ 1694409 h 3892729"/>
                              <a:gd name="connsiteX11" fmla="*/ 4527994 w 5105996"/>
                              <a:gd name="connsiteY11" fmla="*/ 650982 h 3892729"/>
                              <a:gd name="connsiteX12" fmla="*/ 3422860 w 5105996"/>
                              <a:gd name="connsiteY12" fmla="*/ 244 h 3892729"/>
                              <a:gd name="connsiteX13" fmla="*/ 2474802 w 5105996"/>
                              <a:gd name="connsiteY13" fmla="*/ 426590 h 3892729"/>
                              <a:gd name="connsiteX0" fmla="*/ 2474802 w 5105996"/>
                              <a:gd name="connsiteY0" fmla="*/ 308890 h 3775029"/>
                              <a:gd name="connsiteX1" fmla="*/ 1358447 w 5105996"/>
                              <a:gd name="connsiteY1" fmla="*/ 247182 h 3775029"/>
                              <a:gd name="connsiteX2" fmla="*/ 545025 w 5105996"/>
                              <a:gd name="connsiteY2" fmla="*/ 437915 h 3775029"/>
                              <a:gd name="connsiteX3" fmla="*/ 387949 w 5105996"/>
                              <a:gd name="connsiteY3" fmla="*/ 1357927 h 3775029"/>
                              <a:gd name="connsiteX4" fmla="*/ 872 w 5105996"/>
                              <a:gd name="connsiteY4" fmla="*/ 2193789 h 3775029"/>
                              <a:gd name="connsiteX5" fmla="*/ 561855 w 5105996"/>
                              <a:gd name="connsiteY5" fmla="*/ 2900626 h 3775029"/>
                              <a:gd name="connsiteX6" fmla="*/ 1016249 w 5105996"/>
                              <a:gd name="connsiteY6" fmla="*/ 3624291 h 3775029"/>
                              <a:gd name="connsiteX7" fmla="*/ 2575777 w 5105996"/>
                              <a:gd name="connsiteY7" fmla="*/ 3523315 h 3775029"/>
                              <a:gd name="connsiteX8" fmla="*/ 3434079 w 5105996"/>
                              <a:gd name="connsiteY8" fmla="*/ 3770147 h 3775029"/>
                              <a:gd name="connsiteX9" fmla="*/ 4421408 w 5105996"/>
                              <a:gd name="connsiteY9" fmla="*/ 3517705 h 3775029"/>
                              <a:gd name="connsiteX10" fmla="*/ 5105805 w 5105996"/>
                              <a:gd name="connsiteY10" fmla="*/ 1576709 h 3775029"/>
                              <a:gd name="connsiteX11" fmla="*/ 4527994 w 5105996"/>
                              <a:gd name="connsiteY11" fmla="*/ 533282 h 3775029"/>
                              <a:gd name="connsiteX12" fmla="*/ 3512617 w 5105996"/>
                              <a:gd name="connsiteY12" fmla="*/ 350 h 3775029"/>
                              <a:gd name="connsiteX13" fmla="*/ 2474802 w 5105996"/>
                              <a:gd name="connsiteY13" fmla="*/ 308890 h 3775029"/>
                              <a:gd name="connsiteX0" fmla="*/ 2474802 w 5106238"/>
                              <a:gd name="connsiteY0" fmla="*/ 308958 h 3775097"/>
                              <a:gd name="connsiteX1" fmla="*/ 1358447 w 5106238"/>
                              <a:gd name="connsiteY1" fmla="*/ 247250 h 3775097"/>
                              <a:gd name="connsiteX2" fmla="*/ 545025 w 5106238"/>
                              <a:gd name="connsiteY2" fmla="*/ 437983 h 3775097"/>
                              <a:gd name="connsiteX3" fmla="*/ 387949 w 5106238"/>
                              <a:gd name="connsiteY3" fmla="*/ 1357995 h 3775097"/>
                              <a:gd name="connsiteX4" fmla="*/ 872 w 5106238"/>
                              <a:gd name="connsiteY4" fmla="*/ 2193857 h 3775097"/>
                              <a:gd name="connsiteX5" fmla="*/ 561855 w 5106238"/>
                              <a:gd name="connsiteY5" fmla="*/ 2900694 h 3775097"/>
                              <a:gd name="connsiteX6" fmla="*/ 1016249 w 5106238"/>
                              <a:gd name="connsiteY6" fmla="*/ 3624359 h 3775097"/>
                              <a:gd name="connsiteX7" fmla="*/ 2575777 w 5106238"/>
                              <a:gd name="connsiteY7" fmla="*/ 3523383 h 3775097"/>
                              <a:gd name="connsiteX8" fmla="*/ 3434079 w 5106238"/>
                              <a:gd name="connsiteY8" fmla="*/ 3770215 h 3775097"/>
                              <a:gd name="connsiteX9" fmla="*/ 4421408 w 5106238"/>
                              <a:gd name="connsiteY9" fmla="*/ 3517773 h 3775097"/>
                              <a:gd name="connsiteX10" fmla="*/ 5105805 w 5106238"/>
                              <a:gd name="connsiteY10" fmla="*/ 1576777 h 3775097"/>
                              <a:gd name="connsiteX11" fmla="*/ 4685069 w 5106238"/>
                              <a:gd name="connsiteY11" fmla="*/ 488471 h 3775097"/>
                              <a:gd name="connsiteX12" fmla="*/ 3512617 w 5106238"/>
                              <a:gd name="connsiteY12" fmla="*/ 418 h 3775097"/>
                              <a:gd name="connsiteX13" fmla="*/ 2474802 w 5106238"/>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4386"/>
                              <a:gd name="connsiteY0" fmla="*/ 308958 h 3775097"/>
                              <a:gd name="connsiteX1" fmla="*/ 1358447 w 4994386"/>
                              <a:gd name="connsiteY1" fmla="*/ 247250 h 3775097"/>
                              <a:gd name="connsiteX2" fmla="*/ 545025 w 4994386"/>
                              <a:gd name="connsiteY2" fmla="*/ 437983 h 3775097"/>
                              <a:gd name="connsiteX3" fmla="*/ 387949 w 4994386"/>
                              <a:gd name="connsiteY3" fmla="*/ 1357995 h 3775097"/>
                              <a:gd name="connsiteX4" fmla="*/ 872 w 4994386"/>
                              <a:gd name="connsiteY4" fmla="*/ 2193857 h 3775097"/>
                              <a:gd name="connsiteX5" fmla="*/ 561855 w 4994386"/>
                              <a:gd name="connsiteY5" fmla="*/ 2900694 h 3775097"/>
                              <a:gd name="connsiteX6" fmla="*/ 1016249 w 4994386"/>
                              <a:gd name="connsiteY6" fmla="*/ 3624359 h 3775097"/>
                              <a:gd name="connsiteX7" fmla="*/ 2575777 w 4994386"/>
                              <a:gd name="connsiteY7" fmla="*/ 3523383 h 3775097"/>
                              <a:gd name="connsiteX8" fmla="*/ 3434079 w 4994386"/>
                              <a:gd name="connsiteY8" fmla="*/ 3770215 h 3775097"/>
                              <a:gd name="connsiteX9" fmla="*/ 4421408 w 4994386"/>
                              <a:gd name="connsiteY9" fmla="*/ 3517773 h 3775097"/>
                              <a:gd name="connsiteX10" fmla="*/ 4892632 w 4994386"/>
                              <a:gd name="connsiteY10" fmla="*/ 2816545 h 3775097"/>
                              <a:gd name="connsiteX11" fmla="*/ 4987999 w 4994386"/>
                              <a:gd name="connsiteY11" fmla="*/ 1829219 h 3775097"/>
                              <a:gd name="connsiteX12" fmla="*/ 4685069 w 4994386"/>
                              <a:gd name="connsiteY12" fmla="*/ 488471 h 3775097"/>
                              <a:gd name="connsiteX13" fmla="*/ 3512617 w 4994386"/>
                              <a:gd name="connsiteY13" fmla="*/ 418 h 3775097"/>
                              <a:gd name="connsiteX14" fmla="*/ 2474802 w 4994386"/>
                              <a:gd name="connsiteY14"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735558 w 4990463"/>
                              <a:gd name="connsiteY10" fmla="*/ 2754837 h 3775097"/>
                              <a:gd name="connsiteX11" fmla="*/ 4987999 w 4990463"/>
                              <a:gd name="connsiteY11" fmla="*/ 1829219 h 3775097"/>
                              <a:gd name="connsiteX12" fmla="*/ 4685069 w 4990463"/>
                              <a:gd name="connsiteY12" fmla="*/ 488471 h 3775097"/>
                              <a:gd name="connsiteX13" fmla="*/ 3512617 w 4990463"/>
                              <a:gd name="connsiteY13" fmla="*/ 418 h 3775097"/>
                              <a:gd name="connsiteX14" fmla="*/ 2474802 w 49904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754837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278002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04"/>
                              <a:gd name="connsiteY0" fmla="*/ 308958 h 3775097"/>
                              <a:gd name="connsiteX1" fmla="*/ 1358447 w 5101004"/>
                              <a:gd name="connsiteY1" fmla="*/ 247250 h 3775097"/>
                              <a:gd name="connsiteX2" fmla="*/ 545025 w 5101004"/>
                              <a:gd name="connsiteY2" fmla="*/ 437983 h 3775097"/>
                              <a:gd name="connsiteX3" fmla="*/ 387949 w 5101004"/>
                              <a:gd name="connsiteY3" fmla="*/ 1357995 h 3775097"/>
                              <a:gd name="connsiteX4" fmla="*/ 872 w 5101004"/>
                              <a:gd name="connsiteY4" fmla="*/ 2193857 h 3775097"/>
                              <a:gd name="connsiteX5" fmla="*/ 561855 w 5101004"/>
                              <a:gd name="connsiteY5" fmla="*/ 2900694 h 3775097"/>
                              <a:gd name="connsiteX6" fmla="*/ 1016249 w 5101004"/>
                              <a:gd name="connsiteY6" fmla="*/ 3624359 h 3775097"/>
                              <a:gd name="connsiteX7" fmla="*/ 2575777 w 5101004"/>
                              <a:gd name="connsiteY7" fmla="*/ 3523383 h 3775097"/>
                              <a:gd name="connsiteX8" fmla="*/ 3434079 w 5101004"/>
                              <a:gd name="connsiteY8" fmla="*/ 3770215 h 3775097"/>
                              <a:gd name="connsiteX9" fmla="*/ 4421408 w 5101004"/>
                              <a:gd name="connsiteY9" fmla="*/ 3517773 h 3775097"/>
                              <a:gd name="connsiteX10" fmla="*/ 4544824 w 5101004"/>
                              <a:gd name="connsiteY10" fmla="*/ 2760447 h 3775097"/>
                              <a:gd name="connsiteX11" fmla="*/ 4735558 w 5101004"/>
                              <a:gd name="connsiteY11" fmla="*/ 2278002 h 3775097"/>
                              <a:gd name="connsiteX12" fmla="*/ 5100196 w 5101004"/>
                              <a:gd name="connsiteY12" fmla="*/ 1487021 h 3775097"/>
                              <a:gd name="connsiteX13" fmla="*/ 4685069 w 5101004"/>
                              <a:gd name="connsiteY13" fmla="*/ 488471 h 3775097"/>
                              <a:gd name="connsiteX14" fmla="*/ 3512617 w 5101004"/>
                              <a:gd name="connsiteY14" fmla="*/ 418 h 3775097"/>
                              <a:gd name="connsiteX15" fmla="*/ 2474802 w 5101004"/>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544824 w 5102637"/>
                              <a:gd name="connsiteY10" fmla="*/ 2760447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909462 w 5102637"/>
                              <a:gd name="connsiteY10" fmla="*/ 2687520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61937"/>
                              <a:gd name="connsiteY0" fmla="*/ 308958 h 3775097"/>
                              <a:gd name="connsiteX1" fmla="*/ 1358447 w 5161937"/>
                              <a:gd name="connsiteY1" fmla="*/ 247250 h 3775097"/>
                              <a:gd name="connsiteX2" fmla="*/ 545025 w 5161937"/>
                              <a:gd name="connsiteY2" fmla="*/ 437983 h 3775097"/>
                              <a:gd name="connsiteX3" fmla="*/ 387949 w 5161937"/>
                              <a:gd name="connsiteY3" fmla="*/ 1357995 h 3775097"/>
                              <a:gd name="connsiteX4" fmla="*/ 872 w 5161937"/>
                              <a:gd name="connsiteY4" fmla="*/ 2193857 h 3775097"/>
                              <a:gd name="connsiteX5" fmla="*/ 561855 w 5161937"/>
                              <a:gd name="connsiteY5" fmla="*/ 2900694 h 3775097"/>
                              <a:gd name="connsiteX6" fmla="*/ 1016249 w 5161937"/>
                              <a:gd name="connsiteY6" fmla="*/ 3624359 h 3775097"/>
                              <a:gd name="connsiteX7" fmla="*/ 2575777 w 5161937"/>
                              <a:gd name="connsiteY7" fmla="*/ 3523383 h 3775097"/>
                              <a:gd name="connsiteX8" fmla="*/ 3434079 w 5161937"/>
                              <a:gd name="connsiteY8" fmla="*/ 3770215 h 3775097"/>
                              <a:gd name="connsiteX9" fmla="*/ 4421408 w 5161937"/>
                              <a:gd name="connsiteY9" fmla="*/ 3517773 h 3775097"/>
                              <a:gd name="connsiteX10" fmla="*/ 4909462 w 5161937"/>
                              <a:gd name="connsiteY10" fmla="*/ 2687520 h 3775097"/>
                              <a:gd name="connsiteX11" fmla="*/ 5133855 w 5161937"/>
                              <a:gd name="connsiteY11" fmla="*/ 2193854 h 3775097"/>
                              <a:gd name="connsiteX12" fmla="*/ 5100196 w 5161937"/>
                              <a:gd name="connsiteY12" fmla="*/ 1487021 h 3775097"/>
                              <a:gd name="connsiteX13" fmla="*/ 4685069 w 5161937"/>
                              <a:gd name="connsiteY13" fmla="*/ 488471 h 3775097"/>
                              <a:gd name="connsiteX14" fmla="*/ 3512617 w 5161937"/>
                              <a:gd name="connsiteY14" fmla="*/ 418 h 3775097"/>
                              <a:gd name="connsiteX15" fmla="*/ 2474802 w 5161937"/>
                              <a:gd name="connsiteY15" fmla="*/ 308958 h 3775097"/>
                              <a:gd name="connsiteX0" fmla="*/ 2474802 w 5161937"/>
                              <a:gd name="connsiteY0" fmla="*/ 308958 h 3775097"/>
                              <a:gd name="connsiteX1" fmla="*/ 2306103 w 5161937"/>
                              <a:gd name="connsiteY1" fmla="*/ 1495953 h 3775097"/>
                              <a:gd name="connsiteX2" fmla="*/ 545025 w 5161937"/>
                              <a:gd name="connsiteY2" fmla="*/ 437983 h 3775097"/>
                              <a:gd name="connsiteX3" fmla="*/ 387949 w 5161937"/>
                              <a:gd name="connsiteY3" fmla="*/ 1357995 h 3775097"/>
                              <a:gd name="connsiteX4" fmla="*/ 872 w 5161937"/>
                              <a:gd name="connsiteY4" fmla="*/ 2193857 h 3775097"/>
                              <a:gd name="connsiteX5" fmla="*/ 561855 w 5161937"/>
                              <a:gd name="connsiteY5" fmla="*/ 2900694 h 3775097"/>
                              <a:gd name="connsiteX6" fmla="*/ 1016249 w 5161937"/>
                              <a:gd name="connsiteY6" fmla="*/ 3624359 h 3775097"/>
                              <a:gd name="connsiteX7" fmla="*/ 2575777 w 5161937"/>
                              <a:gd name="connsiteY7" fmla="*/ 3523383 h 3775097"/>
                              <a:gd name="connsiteX8" fmla="*/ 3434079 w 5161937"/>
                              <a:gd name="connsiteY8" fmla="*/ 3770215 h 3775097"/>
                              <a:gd name="connsiteX9" fmla="*/ 4421408 w 5161937"/>
                              <a:gd name="connsiteY9" fmla="*/ 3517773 h 3775097"/>
                              <a:gd name="connsiteX10" fmla="*/ 4909462 w 5161937"/>
                              <a:gd name="connsiteY10" fmla="*/ 2687520 h 3775097"/>
                              <a:gd name="connsiteX11" fmla="*/ 5133855 w 5161937"/>
                              <a:gd name="connsiteY11" fmla="*/ 2193854 h 3775097"/>
                              <a:gd name="connsiteX12" fmla="*/ 5100196 w 5161937"/>
                              <a:gd name="connsiteY12" fmla="*/ 1487021 h 3775097"/>
                              <a:gd name="connsiteX13" fmla="*/ 4685069 w 5161937"/>
                              <a:gd name="connsiteY13" fmla="*/ 488471 h 3775097"/>
                              <a:gd name="connsiteX14" fmla="*/ 3512617 w 5161937"/>
                              <a:gd name="connsiteY14" fmla="*/ 418 h 3775097"/>
                              <a:gd name="connsiteX15" fmla="*/ 2474802 w 5161937"/>
                              <a:gd name="connsiteY15" fmla="*/ 308958 h 3775097"/>
                              <a:gd name="connsiteX0" fmla="*/ 2474802 w 5161937"/>
                              <a:gd name="connsiteY0" fmla="*/ 308958 h 3775097"/>
                              <a:gd name="connsiteX1" fmla="*/ 2306103 w 5161937"/>
                              <a:gd name="connsiteY1" fmla="*/ 1495953 h 3775097"/>
                              <a:gd name="connsiteX2" fmla="*/ 2066517 w 5161937"/>
                              <a:gd name="connsiteY2" fmla="*/ 2834151 h 3775097"/>
                              <a:gd name="connsiteX3" fmla="*/ 387949 w 5161937"/>
                              <a:gd name="connsiteY3" fmla="*/ 1357995 h 3775097"/>
                              <a:gd name="connsiteX4" fmla="*/ 872 w 5161937"/>
                              <a:gd name="connsiteY4" fmla="*/ 2193857 h 3775097"/>
                              <a:gd name="connsiteX5" fmla="*/ 561855 w 5161937"/>
                              <a:gd name="connsiteY5" fmla="*/ 2900694 h 3775097"/>
                              <a:gd name="connsiteX6" fmla="*/ 1016249 w 5161937"/>
                              <a:gd name="connsiteY6" fmla="*/ 3624359 h 3775097"/>
                              <a:gd name="connsiteX7" fmla="*/ 2575777 w 5161937"/>
                              <a:gd name="connsiteY7" fmla="*/ 3523383 h 3775097"/>
                              <a:gd name="connsiteX8" fmla="*/ 3434079 w 5161937"/>
                              <a:gd name="connsiteY8" fmla="*/ 3770215 h 3775097"/>
                              <a:gd name="connsiteX9" fmla="*/ 4421408 w 5161937"/>
                              <a:gd name="connsiteY9" fmla="*/ 3517773 h 3775097"/>
                              <a:gd name="connsiteX10" fmla="*/ 4909462 w 5161937"/>
                              <a:gd name="connsiteY10" fmla="*/ 2687520 h 3775097"/>
                              <a:gd name="connsiteX11" fmla="*/ 5133855 w 5161937"/>
                              <a:gd name="connsiteY11" fmla="*/ 2193854 h 3775097"/>
                              <a:gd name="connsiteX12" fmla="*/ 5100196 w 5161937"/>
                              <a:gd name="connsiteY12" fmla="*/ 1487021 h 3775097"/>
                              <a:gd name="connsiteX13" fmla="*/ 4685069 w 5161937"/>
                              <a:gd name="connsiteY13" fmla="*/ 488471 h 3775097"/>
                              <a:gd name="connsiteX14" fmla="*/ 3512617 w 5161937"/>
                              <a:gd name="connsiteY14" fmla="*/ 418 h 3775097"/>
                              <a:gd name="connsiteX15" fmla="*/ 2474802 w 5161937"/>
                              <a:gd name="connsiteY15" fmla="*/ 308958 h 3775097"/>
                              <a:gd name="connsiteX0" fmla="*/ 2474802 w 5161937"/>
                              <a:gd name="connsiteY0" fmla="*/ 308958 h 3775097"/>
                              <a:gd name="connsiteX1" fmla="*/ 2306103 w 5161937"/>
                              <a:gd name="connsiteY1" fmla="*/ 1495953 h 3775097"/>
                              <a:gd name="connsiteX2" fmla="*/ 387949 w 5161937"/>
                              <a:gd name="connsiteY2" fmla="*/ 1357995 h 3775097"/>
                              <a:gd name="connsiteX3" fmla="*/ 872 w 5161937"/>
                              <a:gd name="connsiteY3" fmla="*/ 2193857 h 3775097"/>
                              <a:gd name="connsiteX4" fmla="*/ 561855 w 5161937"/>
                              <a:gd name="connsiteY4" fmla="*/ 2900694 h 3775097"/>
                              <a:gd name="connsiteX5" fmla="*/ 1016249 w 5161937"/>
                              <a:gd name="connsiteY5" fmla="*/ 3624359 h 3775097"/>
                              <a:gd name="connsiteX6" fmla="*/ 2575777 w 5161937"/>
                              <a:gd name="connsiteY6" fmla="*/ 3523383 h 3775097"/>
                              <a:gd name="connsiteX7" fmla="*/ 3434079 w 5161937"/>
                              <a:gd name="connsiteY7" fmla="*/ 3770215 h 3775097"/>
                              <a:gd name="connsiteX8" fmla="*/ 4421408 w 5161937"/>
                              <a:gd name="connsiteY8" fmla="*/ 3517773 h 3775097"/>
                              <a:gd name="connsiteX9" fmla="*/ 4909462 w 5161937"/>
                              <a:gd name="connsiteY9" fmla="*/ 2687520 h 3775097"/>
                              <a:gd name="connsiteX10" fmla="*/ 5133855 w 5161937"/>
                              <a:gd name="connsiteY10" fmla="*/ 2193854 h 3775097"/>
                              <a:gd name="connsiteX11" fmla="*/ 5100196 w 5161937"/>
                              <a:gd name="connsiteY11" fmla="*/ 1487021 h 3775097"/>
                              <a:gd name="connsiteX12" fmla="*/ 4685069 w 5161937"/>
                              <a:gd name="connsiteY12" fmla="*/ 488471 h 3775097"/>
                              <a:gd name="connsiteX13" fmla="*/ 3512617 w 5161937"/>
                              <a:gd name="connsiteY13" fmla="*/ 418 h 3775097"/>
                              <a:gd name="connsiteX14" fmla="*/ 2474802 w 5161937"/>
                              <a:gd name="connsiteY14" fmla="*/ 308958 h 3775097"/>
                              <a:gd name="connsiteX0" fmla="*/ 2476523 w 5163658"/>
                              <a:gd name="connsiteY0" fmla="*/ 308958 h 3778170"/>
                              <a:gd name="connsiteX1" fmla="*/ 2307824 w 5163658"/>
                              <a:gd name="connsiteY1" fmla="*/ 1495953 h 3778170"/>
                              <a:gd name="connsiteX2" fmla="*/ 389670 w 5163658"/>
                              <a:gd name="connsiteY2" fmla="*/ 1357995 h 3778170"/>
                              <a:gd name="connsiteX3" fmla="*/ 2593 w 5163658"/>
                              <a:gd name="connsiteY3" fmla="*/ 2193857 h 3778170"/>
                              <a:gd name="connsiteX4" fmla="*/ 563576 w 5163658"/>
                              <a:gd name="connsiteY4" fmla="*/ 2900694 h 3778170"/>
                              <a:gd name="connsiteX5" fmla="*/ 2577498 w 5163658"/>
                              <a:gd name="connsiteY5" fmla="*/ 3523383 h 3778170"/>
                              <a:gd name="connsiteX6" fmla="*/ 3435800 w 5163658"/>
                              <a:gd name="connsiteY6" fmla="*/ 3770215 h 3778170"/>
                              <a:gd name="connsiteX7" fmla="*/ 4423129 w 5163658"/>
                              <a:gd name="connsiteY7" fmla="*/ 3517773 h 3778170"/>
                              <a:gd name="connsiteX8" fmla="*/ 4911183 w 5163658"/>
                              <a:gd name="connsiteY8" fmla="*/ 2687520 h 3778170"/>
                              <a:gd name="connsiteX9" fmla="*/ 5135576 w 5163658"/>
                              <a:gd name="connsiteY9" fmla="*/ 2193854 h 3778170"/>
                              <a:gd name="connsiteX10" fmla="*/ 5101917 w 5163658"/>
                              <a:gd name="connsiteY10" fmla="*/ 1487021 h 3778170"/>
                              <a:gd name="connsiteX11" fmla="*/ 4686790 w 5163658"/>
                              <a:gd name="connsiteY11" fmla="*/ 488471 h 3778170"/>
                              <a:gd name="connsiteX12" fmla="*/ 3514338 w 5163658"/>
                              <a:gd name="connsiteY12" fmla="*/ 418 h 3778170"/>
                              <a:gd name="connsiteX13" fmla="*/ 2476523 w 5163658"/>
                              <a:gd name="connsiteY13" fmla="*/ 308958 h 3778170"/>
                              <a:gd name="connsiteX0" fmla="*/ 2623895 w 5311030"/>
                              <a:gd name="connsiteY0" fmla="*/ 308958 h 3787162"/>
                              <a:gd name="connsiteX1" fmla="*/ 2455196 w 5311030"/>
                              <a:gd name="connsiteY1" fmla="*/ 1495953 h 3787162"/>
                              <a:gd name="connsiteX2" fmla="*/ 537042 w 5311030"/>
                              <a:gd name="connsiteY2" fmla="*/ 1357995 h 3787162"/>
                              <a:gd name="connsiteX3" fmla="*/ 149965 w 5311030"/>
                              <a:gd name="connsiteY3" fmla="*/ 2193857 h 3787162"/>
                              <a:gd name="connsiteX4" fmla="*/ 2724870 w 5311030"/>
                              <a:gd name="connsiteY4" fmla="*/ 3523383 h 3787162"/>
                              <a:gd name="connsiteX5" fmla="*/ 3583172 w 5311030"/>
                              <a:gd name="connsiteY5" fmla="*/ 3770215 h 3787162"/>
                              <a:gd name="connsiteX6" fmla="*/ 4570501 w 5311030"/>
                              <a:gd name="connsiteY6" fmla="*/ 3517773 h 3787162"/>
                              <a:gd name="connsiteX7" fmla="*/ 5058555 w 5311030"/>
                              <a:gd name="connsiteY7" fmla="*/ 2687520 h 3787162"/>
                              <a:gd name="connsiteX8" fmla="*/ 5282948 w 5311030"/>
                              <a:gd name="connsiteY8" fmla="*/ 2193854 h 3787162"/>
                              <a:gd name="connsiteX9" fmla="*/ 5249289 w 5311030"/>
                              <a:gd name="connsiteY9" fmla="*/ 1487021 h 3787162"/>
                              <a:gd name="connsiteX10" fmla="*/ 4834162 w 5311030"/>
                              <a:gd name="connsiteY10" fmla="*/ 488471 h 3787162"/>
                              <a:gd name="connsiteX11" fmla="*/ 3661710 w 5311030"/>
                              <a:gd name="connsiteY11" fmla="*/ 418 h 3787162"/>
                              <a:gd name="connsiteX12" fmla="*/ 2623895 w 5311030"/>
                              <a:gd name="connsiteY12" fmla="*/ 308958 h 3787162"/>
                              <a:gd name="connsiteX0" fmla="*/ 2087775 w 4774910"/>
                              <a:gd name="connsiteY0" fmla="*/ 308958 h 3818206"/>
                              <a:gd name="connsiteX1" fmla="*/ 1919076 w 4774910"/>
                              <a:gd name="connsiteY1" fmla="*/ 1495953 h 3818206"/>
                              <a:gd name="connsiteX2" fmla="*/ 922 w 4774910"/>
                              <a:gd name="connsiteY2" fmla="*/ 1357995 h 3818206"/>
                              <a:gd name="connsiteX3" fmla="*/ 2188750 w 4774910"/>
                              <a:gd name="connsiteY3" fmla="*/ 3523383 h 3818206"/>
                              <a:gd name="connsiteX4" fmla="*/ 3047052 w 4774910"/>
                              <a:gd name="connsiteY4" fmla="*/ 3770215 h 3818206"/>
                              <a:gd name="connsiteX5" fmla="*/ 4034381 w 4774910"/>
                              <a:gd name="connsiteY5" fmla="*/ 3517773 h 3818206"/>
                              <a:gd name="connsiteX6" fmla="*/ 4522435 w 4774910"/>
                              <a:gd name="connsiteY6" fmla="*/ 2687520 h 3818206"/>
                              <a:gd name="connsiteX7" fmla="*/ 4746828 w 4774910"/>
                              <a:gd name="connsiteY7" fmla="*/ 2193854 h 3818206"/>
                              <a:gd name="connsiteX8" fmla="*/ 4713169 w 4774910"/>
                              <a:gd name="connsiteY8" fmla="*/ 1487021 h 3818206"/>
                              <a:gd name="connsiteX9" fmla="*/ 4298042 w 4774910"/>
                              <a:gd name="connsiteY9" fmla="*/ 488471 h 3818206"/>
                              <a:gd name="connsiteX10" fmla="*/ 3125590 w 4774910"/>
                              <a:gd name="connsiteY10" fmla="*/ 418 h 3818206"/>
                              <a:gd name="connsiteX11" fmla="*/ 2087775 w 4774910"/>
                              <a:gd name="connsiteY11" fmla="*/ 308958 h 3818206"/>
                              <a:gd name="connsiteX0" fmla="*/ 177814 w 2864949"/>
                              <a:gd name="connsiteY0" fmla="*/ 308958 h 3811507"/>
                              <a:gd name="connsiteX1" fmla="*/ 9115 w 2864949"/>
                              <a:gd name="connsiteY1" fmla="*/ 1495953 h 3811507"/>
                              <a:gd name="connsiteX2" fmla="*/ 278789 w 2864949"/>
                              <a:gd name="connsiteY2" fmla="*/ 3523383 h 3811507"/>
                              <a:gd name="connsiteX3" fmla="*/ 1137091 w 2864949"/>
                              <a:gd name="connsiteY3" fmla="*/ 3770215 h 3811507"/>
                              <a:gd name="connsiteX4" fmla="*/ 2124420 w 2864949"/>
                              <a:gd name="connsiteY4" fmla="*/ 3517773 h 3811507"/>
                              <a:gd name="connsiteX5" fmla="*/ 2612474 w 2864949"/>
                              <a:gd name="connsiteY5" fmla="*/ 2687520 h 3811507"/>
                              <a:gd name="connsiteX6" fmla="*/ 2836867 w 2864949"/>
                              <a:gd name="connsiteY6" fmla="*/ 2193854 h 3811507"/>
                              <a:gd name="connsiteX7" fmla="*/ 2803208 w 2864949"/>
                              <a:gd name="connsiteY7" fmla="*/ 1487021 h 3811507"/>
                              <a:gd name="connsiteX8" fmla="*/ 2388081 w 2864949"/>
                              <a:gd name="connsiteY8" fmla="*/ 488471 h 3811507"/>
                              <a:gd name="connsiteX9" fmla="*/ 1215629 w 2864949"/>
                              <a:gd name="connsiteY9" fmla="*/ 418 h 3811507"/>
                              <a:gd name="connsiteX10" fmla="*/ 177814 w 2864949"/>
                              <a:gd name="connsiteY10" fmla="*/ 308958 h 3811507"/>
                              <a:gd name="connsiteX0" fmla="*/ 79026 w 2766161"/>
                              <a:gd name="connsiteY0" fmla="*/ 308958 h 3879833"/>
                              <a:gd name="connsiteX1" fmla="*/ 180001 w 2766161"/>
                              <a:gd name="connsiteY1" fmla="*/ 3523383 h 3879833"/>
                              <a:gd name="connsiteX2" fmla="*/ 1038303 w 2766161"/>
                              <a:gd name="connsiteY2" fmla="*/ 3770215 h 3879833"/>
                              <a:gd name="connsiteX3" fmla="*/ 2025632 w 2766161"/>
                              <a:gd name="connsiteY3" fmla="*/ 3517773 h 3879833"/>
                              <a:gd name="connsiteX4" fmla="*/ 2513686 w 2766161"/>
                              <a:gd name="connsiteY4" fmla="*/ 2687520 h 3879833"/>
                              <a:gd name="connsiteX5" fmla="*/ 2738079 w 2766161"/>
                              <a:gd name="connsiteY5" fmla="*/ 2193854 h 3879833"/>
                              <a:gd name="connsiteX6" fmla="*/ 2704420 w 2766161"/>
                              <a:gd name="connsiteY6" fmla="*/ 1487021 h 3879833"/>
                              <a:gd name="connsiteX7" fmla="*/ 2289293 w 2766161"/>
                              <a:gd name="connsiteY7" fmla="*/ 488471 h 3879833"/>
                              <a:gd name="connsiteX8" fmla="*/ 1116841 w 2766161"/>
                              <a:gd name="connsiteY8" fmla="*/ 418 h 3879833"/>
                              <a:gd name="connsiteX9" fmla="*/ 79026 w 2766161"/>
                              <a:gd name="connsiteY9" fmla="*/ 308958 h 3879833"/>
                              <a:gd name="connsiteX0" fmla="*/ 89024 w 2776159"/>
                              <a:gd name="connsiteY0" fmla="*/ 273808 h 3844683"/>
                              <a:gd name="connsiteX1" fmla="*/ 189999 w 2776159"/>
                              <a:gd name="connsiteY1" fmla="*/ 3488233 h 3844683"/>
                              <a:gd name="connsiteX2" fmla="*/ 1048301 w 2776159"/>
                              <a:gd name="connsiteY2" fmla="*/ 3735065 h 3844683"/>
                              <a:gd name="connsiteX3" fmla="*/ 2035630 w 2776159"/>
                              <a:gd name="connsiteY3" fmla="*/ 3482623 h 3844683"/>
                              <a:gd name="connsiteX4" fmla="*/ 2523684 w 2776159"/>
                              <a:gd name="connsiteY4" fmla="*/ 2652370 h 3844683"/>
                              <a:gd name="connsiteX5" fmla="*/ 2748077 w 2776159"/>
                              <a:gd name="connsiteY5" fmla="*/ 2158704 h 3844683"/>
                              <a:gd name="connsiteX6" fmla="*/ 2714418 w 2776159"/>
                              <a:gd name="connsiteY6" fmla="*/ 1451871 h 3844683"/>
                              <a:gd name="connsiteX7" fmla="*/ 2299291 w 2776159"/>
                              <a:gd name="connsiteY7" fmla="*/ 453321 h 3844683"/>
                              <a:gd name="connsiteX8" fmla="*/ 1262219 w 2776159"/>
                              <a:gd name="connsiteY8" fmla="*/ 167762 h 3844683"/>
                              <a:gd name="connsiteX9" fmla="*/ 89024 w 2776159"/>
                              <a:gd name="connsiteY9" fmla="*/ 273808 h 3844683"/>
                              <a:gd name="connsiteX0" fmla="*/ 83728 w 2793571"/>
                              <a:gd name="connsiteY0" fmla="*/ 271583 h 3893554"/>
                              <a:gd name="connsiteX1" fmla="*/ 207411 w 2793571"/>
                              <a:gd name="connsiteY1" fmla="*/ 3534005 h 3893554"/>
                              <a:gd name="connsiteX2" fmla="*/ 1065713 w 2793571"/>
                              <a:gd name="connsiteY2" fmla="*/ 3780837 h 3893554"/>
                              <a:gd name="connsiteX3" fmla="*/ 2053042 w 2793571"/>
                              <a:gd name="connsiteY3" fmla="*/ 3528395 h 3893554"/>
                              <a:gd name="connsiteX4" fmla="*/ 2541096 w 2793571"/>
                              <a:gd name="connsiteY4" fmla="*/ 2698142 h 3893554"/>
                              <a:gd name="connsiteX5" fmla="*/ 2765489 w 2793571"/>
                              <a:gd name="connsiteY5" fmla="*/ 2204476 h 3893554"/>
                              <a:gd name="connsiteX6" fmla="*/ 2731830 w 2793571"/>
                              <a:gd name="connsiteY6" fmla="*/ 1497643 h 3893554"/>
                              <a:gd name="connsiteX7" fmla="*/ 2316703 w 2793571"/>
                              <a:gd name="connsiteY7" fmla="*/ 499093 h 3893554"/>
                              <a:gd name="connsiteX8" fmla="*/ 1279631 w 2793571"/>
                              <a:gd name="connsiteY8" fmla="*/ 213534 h 3893554"/>
                              <a:gd name="connsiteX9" fmla="*/ 83728 w 2793571"/>
                              <a:gd name="connsiteY9" fmla="*/ 271583 h 3893554"/>
                              <a:gd name="connsiteX0" fmla="*/ 136444 w 2846287"/>
                              <a:gd name="connsiteY0" fmla="*/ 271583 h 3878339"/>
                              <a:gd name="connsiteX1" fmla="*/ 136445 w 2846287"/>
                              <a:gd name="connsiteY1" fmla="*/ 3534004 h 3878339"/>
                              <a:gd name="connsiteX2" fmla="*/ 1118429 w 2846287"/>
                              <a:gd name="connsiteY2" fmla="*/ 3780837 h 3878339"/>
                              <a:gd name="connsiteX3" fmla="*/ 2105758 w 2846287"/>
                              <a:gd name="connsiteY3" fmla="*/ 3528395 h 3878339"/>
                              <a:gd name="connsiteX4" fmla="*/ 2593812 w 2846287"/>
                              <a:gd name="connsiteY4" fmla="*/ 2698142 h 3878339"/>
                              <a:gd name="connsiteX5" fmla="*/ 2818205 w 2846287"/>
                              <a:gd name="connsiteY5" fmla="*/ 2204476 h 3878339"/>
                              <a:gd name="connsiteX6" fmla="*/ 2784546 w 2846287"/>
                              <a:gd name="connsiteY6" fmla="*/ 1497643 h 3878339"/>
                              <a:gd name="connsiteX7" fmla="*/ 2369419 w 2846287"/>
                              <a:gd name="connsiteY7" fmla="*/ 499093 h 3878339"/>
                              <a:gd name="connsiteX8" fmla="*/ 1332347 w 2846287"/>
                              <a:gd name="connsiteY8" fmla="*/ 213534 h 3878339"/>
                              <a:gd name="connsiteX9" fmla="*/ 136444 w 2846287"/>
                              <a:gd name="connsiteY9" fmla="*/ 271583 h 3878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46287" h="3878339">
                                <a:moveTo>
                                  <a:pt x="136444" y="271583"/>
                                </a:moveTo>
                                <a:cubicBezTo>
                                  <a:pt x="-62873" y="824995"/>
                                  <a:pt x="-27219" y="2949129"/>
                                  <a:pt x="136445" y="3534004"/>
                                </a:cubicBezTo>
                                <a:cubicBezTo>
                                  <a:pt x="300109" y="4118879"/>
                                  <a:pt x="790210" y="3781772"/>
                                  <a:pt x="1118429" y="3780837"/>
                                </a:cubicBezTo>
                                <a:cubicBezTo>
                                  <a:pt x="1446648" y="3779902"/>
                                  <a:pt x="1900065" y="3707909"/>
                                  <a:pt x="2105758" y="3528395"/>
                                </a:cubicBezTo>
                                <a:cubicBezTo>
                                  <a:pt x="2311451" y="3348881"/>
                                  <a:pt x="2541454" y="2904771"/>
                                  <a:pt x="2593812" y="2698142"/>
                                </a:cubicBezTo>
                                <a:cubicBezTo>
                                  <a:pt x="2646170" y="2491513"/>
                                  <a:pt x="2746212" y="2405494"/>
                                  <a:pt x="2818205" y="2204476"/>
                                </a:cubicBezTo>
                                <a:cubicBezTo>
                                  <a:pt x="2890198" y="2003458"/>
                                  <a:pt x="2803245" y="1871631"/>
                                  <a:pt x="2784546" y="1497643"/>
                                </a:cubicBezTo>
                                <a:cubicBezTo>
                                  <a:pt x="2792961" y="966580"/>
                                  <a:pt x="2685439" y="782389"/>
                                  <a:pt x="2369419" y="499093"/>
                                </a:cubicBezTo>
                                <a:cubicBezTo>
                                  <a:pt x="2053399" y="215797"/>
                                  <a:pt x="1704510" y="251452"/>
                                  <a:pt x="1332347" y="213534"/>
                                </a:cubicBezTo>
                                <a:cubicBezTo>
                                  <a:pt x="960185" y="175616"/>
                                  <a:pt x="335761" y="-281829"/>
                                  <a:pt x="136444" y="271583"/>
                                </a:cubicBezTo>
                                <a:close/>
                              </a:path>
                            </a:pathLst>
                          </a:custGeom>
                          <a:solidFill>
                            <a:schemeClr val="bg1">
                              <a:lumMod val="85000"/>
                            </a:schemeClr>
                          </a:solidFill>
                          <a:ln w="28575">
                            <a:solidFill>
                              <a:srgbClr val="38498A"/>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橢圓 189"/>
                        <wps:cNvSpPr/>
                        <wps:spPr>
                          <a:xfrm>
                            <a:off x="66040" y="346734"/>
                            <a:ext cx="313690" cy="313690"/>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2194520" id="群組 13" o:spid="_x0000_s1026" style="position:absolute;margin-left:105.35pt;margin-top:387.85pt;width:59.8pt;height:82.9pt;z-index:251667456" coordsize="7594,10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">
                <v:line id="直線接點 187" o:spid="_x0000_s1027" style="position:absolute;visibility:visible;mso-wrap-style:square" from="0,0" to="0,10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" strokecolor="#38498a" strokeweight="2.25pt">
                  <v:stroke dashstyle="dash" joinstyle="miter"/>
                </v:line>
                <v:shape id="手繪多邊形 188" o:spid="_x0000_s1028" style="position:absolute;top:451;width:7594;height:9156;visibility:visible;mso-wrap-style:square;v-text-anchor:middle" coordsize="2846287,3878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" path="m136444,271583v-199317,553412,-163663,2677546,1,3262421c300109,4118879,790210,3781772,1118429,3780837v328219,-935,781636,-72928,987329,-252442c2311451,3348881,2541454,2904771,2593812,2698142v52358,-206629,152400,-292648,224393,-493666c2890198,2003458,2803245,1871631,2784546,1497643v8415,-531063,-99107,-715254,-415127,-998550c2053399,215797,1704510,251452,1332347,213534,960185,175616,335761,-281829,136444,271583xe" fillcolor="#d8d8d8 [2732]" strokecolor="#38498a" strokeweight="2.25pt">
                  <v:stroke dashstyle="dash" joinstyle="miter"/>
                  <v:path arrowok="t" o:connecttype="custom" o:connectlocs="36407,64120;36407,834373;298425,892650;561868,833049;692093,637027;751967,520473;742986,353591;632220,117835;355503,50415;36407,64120" o:connectangles="0,0,0,0,0,0,0,0,0,0"/>
                </v:shape>
                <v:oval id="橢圓 189" o:spid="_x0000_s1029" style="position:absolute;left:660;top:3467;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" fillcolor="white [3212]" strokecolor="#1f4d78 [1604]" strokeweight="2.25pt">
                  <v:stroke joinstyle="miter"/>
                </v:oval>
              </v:group>
            </w:pict>
          </mc:Fallback>
        </mc:AlternateContent>
      </w:r>
      <w:r>
        <w:rPr>
          <w:noProof/>
        </w:rPr>
        <mc:AlternateContent>
          <mc:Choice Requires="wpg">
            <w:drawing>
              <wp:anchor distT="0" distB="0" distL="114300" distR="114300" simplePos="0" relativeHeight="251668480" behindDoc="0" locked="0" layoutInCell="1" allowOverlap="1" wp14:anchorId="6E29555E" wp14:editId="42BCF28E">
                <wp:simplePos x="0" y="0"/>
                <wp:positionH relativeFrom="margin">
                  <wp:posOffset>76200</wp:posOffset>
                </wp:positionH>
                <wp:positionV relativeFrom="paragraph">
                  <wp:posOffset>5636895</wp:posOffset>
                </wp:positionV>
                <wp:extent cx="1115060" cy="817880"/>
                <wp:effectExtent l="19050" t="19050" r="27940" b="20320"/>
                <wp:wrapNone/>
                <wp:docPr id="1" name="群組 12"/>
                <wp:cNvGraphicFramePr/>
                <a:graphic xmlns:a="http://schemas.openxmlformats.org/drawingml/2006/main">
                  <a:graphicData uri="http://schemas.microsoft.com/office/word/2010/wordprocessingGroup">
                    <wpg:wgp>
                      <wpg:cNvGrpSpPr/>
                      <wpg:grpSpPr>
                        <a:xfrm>
                          <a:off x="0" y="0"/>
                          <a:ext cx="1115060" cy="817880"/>
                          <a:chOff x="0" y="0"/>
                          <a:chExt cx="1115060" cy="817880"/>
                        </a:xfrm>
                      </wpg:grpSpPr>
                      <wps:wsp>
                        <wps:cNvPr id="4" name="手繪多邊形 4"/>
                        <wps:cNvSpPr/>
                        <wps:spPr>
                          <a:xfrm>
                            <a:off x="0" y="0"/>
                            <a:ext cx="1115060" cy="817880"/>
                          </a:xfrm>
                          <a:custGeom>
                            <a:avLst/>
                            <a:gdLst>
                              <a:gd name="connsiteX0" fmla="*/ 2271976 w 5037615"/>
                              <a:gd name="connsiteY0" fmla="*/ 409517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271976 w 5037615"/>
                              <a:gd name="connsiteY9" fmla="*/ 409517 h 3904432"/>
                              <a:gd name="connsiteX0" fmla="*/ 2193439 w 5037615"/>
                              <a:gd name="connsiteY0" fmla="*/ 375858 h 3904432"/>
                              <a:gd name="connsiteX1" fmla="*/ 572202 w 5037615"/>
                              <a:gd name="connsiteY1" fmla="*/ 488054 h 3904432"/>
                              <a:gd name="connsiteX2" fmla="*/ 0 w 5037615"/>
                              <a:gd name="connsiteY2" fmla="*/ 1884899 h 3904432"/>
                              <a:gd name="connsiteX3" fmla="*/ 330980 w 5037615"/>
                              <a:gd name="connsiteY3" fmla="*/ 3191986 h 3904432"/>
                              <a:gd name="connsiteX4" fmla="*/ 2165389 w 5037615"/>
                              <a:gd name="connsiteY4" fmla="*/ 3904432 h 3904432"/>
                              <a:gd name="connsiteX5" fmla="*/ 4353218 w 5037615"/>
                              <a:gd name="connsiteY5" fmla="*/ 3640771 h 3904432"/>
                              <a:gd name="connsiteX6" fmla="*/ 5037615 w 5037615"/>
                              <a:gd name="connsiteY6" fmla="*/ 1699775 h 3904432"/>
                              <a:gd name="connsiteX7" fmla="*/ 3842724 w 5037615"/>
                              <a:gd name="connsiteY7" fmla="*/ 308540 h 3904432"/>
                              <a:gd name="connsiteX8" fmla="*/ 3141497 w 5037615"/>
                              <a:gd name="connsiteY8" fmla="*/ 0 h 3904432"/>
                              <a:gd name="connsiteX9" fmla="*/ 2193439 w 5037615"/>
                              <a:gd name="connsiteY9" fmla="*/ 375858 h 3904432"/>
                              <a:gd name="connsiteX0" fmla="*/ 2193439 w 5037615"/>
                              <a:gd name="connsiteY0" fmla="*/ 375858 h 3904432"/>
                              <a:gd name="connsiteX1" fmla="*/ 1380015 w 5037615"/>
                              <a:gd name="connsiteY1" fmla="*/ 426346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572202 w 5037615"/>
                              <a:gd name="connsiteY2" fmla="*/ 488054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5858 h 3904432"/>
                              <a:gd name="connsiteX1" fmla="*/ 1385624 w 5037615"/>
                              <a:gd name="connsiteY1" fmla="*/ 319759 h 3904432"/>
                              <a:gd name="connsiteX2" fmla="*/ 476835 w 5037615"/>
                              <a:gd name="connsiteY2" fmla="*/ 690007 h 3904432"/>
                              <a:gd name="connsiteX3" fmla="*/ 0 w 5037615"/>
                              <a:gd name="connsiteY3" fmla="*/ 1884899 h 3904432"/>
                              <a:gd name="connsiteX4" fmla="*/ 330980 w 5037615"/>
                              <a:gd name="connsiteY4" fmla="*/ 3191986 h 3904432"/>
                              <a:gd name="connsiteX5" fmla="*/ 2165389 w 5037615"/>
                              <a:gd name="connsiteY5" fmla="*/ 3904432 h 3904432"/>
                              <a:gd name="connsiteX6" fmla="*/ 4353218 w 5037615"/>
                              <a:gd name="connsiteY6" fmla="*/ 3640771 h 3904432"/>
                              <a:gd name="connsiteX7" fmla="*/ 5037615 w 5037615"/>
                              <a:gd name="connsiteY7" fmla="*/ 1699775 h 3904432"/>
                              <a:gd name="connsiteX8" fmla="*/ 3842724 w 5037615"/>
                              <a:gd name="connsiteY8" fmla="*/ 308540 h 3904432"/>
                              <a:gd name="connsiteX9" fmla="*/ 3141497 w 5037615"/>
                              <a:gd name="connsiteY9" fmla="*/ 0 h 3904432"/>
                              <a:gd name="connsiteX10" fmla="*/ 2193439 w 5037615"/>
                              <a:gd name="connsiteY10" fmla="*/ 375858 h 3904432"/>
                              <a:gd name="connsiteX0" fmla="*/ 2193439 w 5037615"/>
                              <a:gd name="connsiteY0" fmla="*/ 377595 h 3906169"/>
                              <a:gd name="connsiteX1" fmla="*/ 1385624 w 5037615"/>
                              <a:gd name="connsiteY1" fmla="*/ 321496 h 3906169"/>
                              <a:gd name="connsiteX2" fmla="*/ 476835 w 5037615"/>
                              <a:gd name="connsiteY2" fmla="*/ 691744 h 3906169"/>
                              <a:gd name="connsiteX3" fmla="*/ 0 w 5037615"/>
                              <a:gd name="connsiteY3" fmla="*/ 1886636 h 3906169"/>
                              <a:gd name="connsiteX4" fmla="*/ 330980 w 5037615"/>
                              <a:gd name="connsiteY4" fmla="*/ 3193723 h 3906169"/>
                              <a:gd name="connsiteX5" fmla="*/ 2165389 w 5037615"/>
                              <a:gd name="connsiteY5" fmla="*/ 3906169 h 3906169"/>
                              <a:gd name="connsiteX6" fmla="*/ 4353218 w 5037615"/>
                              <a:gd name="connsiteY6" fmla="*/ 3642508 h 3906169"/>
                              <a:gd name="connsiteX7" fmla="*/ 5037615 w 5037615"/>
                              <a:gd name="connsiteY7" fmla="*/ 1701512 h 3906169"/>
                              <a:gd name="connsiteX8" fmla="*/ 3842724 w 5037615"/>
                              <a:gd name="connsiteY8" fmla="*/ 310277 h 3906169"/>
                              <a:gd name="connsiteX9" fmla="*/ 3141497 w 5037615"/>
                              <a:gd name="connsiteY9" fmla="*/ 1737 h 3906169"/>
                              <a:gd name="connsiteX10" fmla="*/ 2193439 w 5037615"/>
                              <a:gd name="connsiteY10" fmla="*/ 377595 h 3906169"/>
                              <a:gd name="connsiteX0" fmla="*/ 2193439 w 5037615"/>
                              <a:gd name="connsiteY0" fmla="*/ 376349 h 3904923"/>
                              <a:gd name="connsiteX1" fmla="*/ 1385624 w 5037615"/>
                              <a:gd name="connsiteY1" fmla="*/ 320250 h 3904923"/>
                              <a:gd name="connsiteX2" fmla="*/ 476835 w 5037615"/>
                              <a:gd name="connsiteY2" fmla="*/ 690498 h 3904923"/>
                              <a:gd name="connsiteX3" fmla="*/ 0 w 5037615"/>
                              <a:gd name="connsiteY3" fmla="*/ 1885390 h 3904923"/>
                              <a:gd name="connsiteX4" fmla="*/ 330980 w 5037615"/>
                              <a:gd name="connsiteY4" fmla="*/ 3192477 h 3904923"/>
                              <a:gd name="connsiteX5" fmla="*/ 2165389 w 5037615"/>
                              <a:gd name="connsiteY5" fmla="*/ 3904923 h 3904923"/>
                              <a:gd name="connsiteX6" fmla="*/ 4353218 w 5037615"/>
                              <a:gd name="connsiteY6" fmla="*/ 3641262 h 3904923"/>
                              <a:gd name="connsiteX7" fmla="*/ 5037615 w 5037615"/>
                              <a:gd name="connsiteY7" fmla="*/ 1700266 h 3904923"/>
                              <a:gd name="connsiteX8" fmla="*/ 4403706 w 5037615"/>
                              <a:gd name="connsiteY8" fmla="*/ 454886 h 3904923"/>
                              <a:gd name="connsiteX9" fmla="*/ 3141497 w 5037615"/>
                              <a:gd name="connsiteY9" fmla="*/ 491 h 3904923"/>
                              <a:gd name="connsiteX10" fmla="*/ 2193439 w 5037615"/>
                              <a:gd name="connsiteY10" fmla="*/ 376349 h 3904923"/>
                              <a:gd name="connsiteX0" fmla="*/ 2193439 w 5037774"/>
                              <a:gd name="connsiteY0" fmla="*/ 376349 h 3904923"/>
                              <a:gd name="connsiteX1" fmla="*/ 1385624 w 5037774"/>
                              <a:gd name="connsiteY1" fmla="*/ 320250 h 3904923"/>
                              <a:gd name="connsiteX2" fmla="*/ 476835 w 5037774"/>
                              <a:gd name="connsiteY2" fmla="*/ 690498 h 3904923"/>
                              <a:gd name="connsiteX3" fmla="*/ 0 w 5037774"/>
                              <a:gd name="connsiteY3" fmla="*/ 1885390 h 3904923"/>
                              <a:gd name="connsiteX4" fmla="*/ 330980 w 5037774"/>
                              <a:gd name="connsiteY4" fmla="*/ 3192477 h 3904923"/>
                              <a:gd name="connsiteX5" fmla="*/ 2165389 w 5037774"/>
                              <a:gd name="connsiteY5" fmla="*/ 3904923 h 3904923"/>
                              <a:gd name="connsiteX6" fmla="*/ 4353218 w 5037774"/>
                              <a:gd name="connsiteY6" fmla="*/ 3641262 h 3904923"/>
                              <a:gd name="connsiteX7" fmla="*/ 5037615 w 5037774"/>
                              <a:gd name="connsiteY7" fmla="*/ 1700266 h 3904923"/>
                              <a:gd name="connsiteX8" fmla="*/ 4403706 w 5037774"/>
                              <a:gd name="connsiteY8" fmla="*/ 454886 h 3904923"/>
                              <a:gd name="connsiteX9" fmla="*/ 3141497 w 5037774"/>
                              <a:gd name="connsiteY9" fmla="*/ 491 h 3904923"/>
                              <a:gd name="connsiteX10" fmla="*/ 2193439 w 5037774"/>
                              <a:gd name="connsiteY10" fmla="*/ 376349 h 3904923"/>
                              <a:gd name="connsiteX0" fmla="*/ 2203068 w 5047403"/>
                              <a:gd name="connsiteY0" fmla="*/ 376349 h 3904923"/>
                              <a:gd name="connsiteX1" fmla="*/ 1395253 w 5047403"/>
                              <a:gd name="connsiteY1" fmla="*/ 320250 h 3904923"/>
                              <a:gd name="connsiteX2" fmla="*/ 486464 w 5047403"/>
                              <a:gd name="connsiteY2" fmla="*/ 690498 h 3904923"/>
                              <a:gd name="connsiteX3" fmla="*/ 9629 w 5047403"/>
                              <a:gd name="connsiteY3" fmla="*/ 1885390 h 3904923"/>
                              <a:gd name="connsiteX4" fmla="*/ 340609 w 5047403"/>
                              <a:gd name="connsiteY4" fmla="*/ 3192477 h 3904923"/>
                              <a:gd name="connsiteX5" fmla="*/ 2175018 w 5047403"/>
                              <a:gd name="connsiteY5" fmla="*/ 3904923 h 3904923"/>
                              <a:gd name="connsiteX6" fmla="*/ 4362847 w 5047403"/>
                              <a:gd name="connsiteY6" fmla="*/ 3641262 h 3904923"/>
                              <a:gd name="connsiteX7" fmla="*/ 5047244 w 5047403"/>
                              <a:gd name="connsiteY7" fmla="*/ 1700266 h 3904923"/>
                              <a:gd name="connsiteX8" fmla="*/ 4413335 w 5047403"/>
                              <a:gd name="connsiteY8" fmla="*/ 454886 h 3904923"/>
                              <a:gd name="connsiteX9" fmla="*/ 3151126 w 5047403"/>
                              <a:gd name="connsiteY9" fmla="*/ 491 h 3904923"/>
                              <a:gd name="connsiteX10" fmla="*/ 2203068 w 5047403"/>
                              <a:gd name="connsiteY10" fmla="*/ 376349 h 3904923"/>
                              <a:gd name="connsiteX0" fmla="*/ 2238988 w 5083323"/>
                              <a:gd name="connsiteY0" fmla="*/ 376349 h 3904923"/>
                              <a:gd name="connsiteX1" fmla="*/ 1431173 w 5083323"/>
                              <a:gd name="connsiteY1" fmla="*/ 320250 h 3904923"/>
                              <a:gd name="connsiteX2" fmla="*/ 522384 w 5083323"/>
                              <a:gd name="connsiteY2" fmla="*/ 690498 h 3904923"/>
                              <a:gd name="connsiteX3" fmla="*/ 45549 w 5083323"/>
                              <a:gd name="connsiteY3" fmla="*/ 1885390 h 3904923"/>
                              <a:gd name="connsiteX4" fmla="*/ 56769 w 5083323"/>
                              <a:gd name="connsiteY4" fmla="*/ 2530519 h 3904923"/>
                              <a:gd name="connsiteX5" fmla="*/ 376529 w 5083323"/>
                              <a:gd name="connsiteY5" fmla="*/ 3192477 h 3904923"/>
                              <a:gd name="connsiteX6" fmla="*/ 2210938 w 5083323"/>
                              <a:gd name="connsiteY6" fmla="*/ 3904923 h 3904923"/>
                              <a:gd name="connsiteX7" fmla="*/ 4398767 w 5083323"/>
                              <a:gd name="connsiteY7" fmla="*/ 3641262 h 3904923"/>
                              <a:gd name="connsiteX8" fmla="*/ 5083164 w 5083323"/>
                              <a:gd name="connsiteY8" fmla="*/ 1700266 h 3904923"/>
                              <a:gd name="connsiteX9" fmla="*/ 4449255 w 5083323"/>
                              <a:gd name="connsiteY9" fmla="*/ 454886 h 3904923"/>
                              <a:gd name="connsiteX10" fmla="*/ 3187046 w 5083323"/>
                              <a:gd name="connsiteY10" fmla="*/ 491 h 3904923"/>
                              <a:gd name="connsiteX11" fmla="*/ 2238988 w 5083323"/>
                              <a:gd name="connsiteY11" fmla="*/ 376349 h 3904923"/>
                              <a:gd name="connsiteX0" fmla="*/ 2222665 w 5067000"/>
                              <a:gd name="connsiteY0" fmla="*/ 376349 h 3904923"/>
                              <a:gd name="connsiteX1" fmla="*/ 1414850 w 5067000"/>
                              <a:gd name="connsiteY1" fmla="*/ 320250 h 3904923"/>
                              <a:gd name="connsiteX2" fmla="*/ 506061 w 5067000"/>
                              <a:gd name="connsiteY2" fmla="*/ 690498 h 3904923"/>
                              <a:gd name="connsiteX3" fmla="*/ 29226 w 5067000"/>
                              <a:gd name="connsiteY3" fmla="*/ 1885390 h 3904923"/>
                              <a:gd name="connsiteX4" fmla="*/ 102154 w 5067000"/>
                              <a:gd name="connsiteY4" fmla="*/ 2653935 h 3904923"/>
                              <a:gd name="connsiteX5" fmla="*/ 360206 w 5067000"/>
                              <a:gd name="connsiteY5" fmla="*/ 3192477 h 3904923"/>
                              <a:gd name="connsiteX6" fmla="*/ 2194615 w 5067000"/>
                              <a:gd name="connsiteY6" fmla="*/ 3904923 h 3904923"/>
                              <a:gd name="connsiteX7" fmla="*/ 4382444 w 5067000"/>
                              <a:gd name="connsiteY7" fmla="*/ 3641262 h 3904923"/>
                              <a:gd name="connsiteX8" fmla="*/ 5066841 w 5067000"/>
                              <a:gd name="connsiteY8" fmla="*/ 1700266 h 3904923"/>
                              <a:gd name="connsiteX9" fmla="*/ 4432932 w 5067000"/>
                              <a:gd name="connsiteY9" fmla="*/ 454886 h 3904923"/>
                              <a:gd name="connsiteX10" fmla="*/ 3170723 w 5067000"/>
                              <a:gd name="connsiteY10" fmla="*/ 491 h 3904923"/>
                              <a:gd name="connsiteX11" fmla="*/ 2222665 w 5067000"/>
                              <a:gd name="connsiteY11"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231798 w 5045180"/>
                              <a:gd name="connsiteY3" fmla="*/ 117294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4923"/>
                              <a:gd name="connsiteX1" fmla="*/ 1393030 w 5045180"/>
                              <a:gd name="connsiteY1" fmla="*/ 320250 h 3904923"/>
                              <a:gd name="connsiteX2" fmla="*/ 484241 w 5045180"/>
                              <a:gd name="connsiteY2" fmla="*/ 690498 h 3904923"/>
                              <a:gd name="connsiteX3" fmla="*/ 327165 w 5045180"/>
                              <a:gd name="connsiteY3" fmla="*/ 1481484 h 3904923"/>
                              <a:gd name="connsiteX4" fmla="*/ 7406 w 5045180"/>
                              <a:gd name="connsiteY4" fmla="*/ 1885390 h 3904923"/>
                              <a:gd name="connsiteX5" fmla="*/ 80334 w 5045180"/>
                              <a:gd name="connsiteY5" fmla="*/ 2653935 h 3904923"/>
                              <a:gd name="connsiteX6" fmla="*/ 338386 w 5045180"/>
                              <a:gd name="connsiteY6" fmla="*/ 3192477 h 3904923"/>
                              <a:gd name="connsiteX7" fmla="*/ 2172795 w 5045180"/>
                              <a:gd name="connsiteY7" fmla="*/ 3904923 h 3904923"/>
                              <a:gd name="connsiteX8" fmla="*/ 4360624 w 5045180"/>
                              <a:gd name="connsiteY8" fmla="*/ 3641262 h 3904923"/>
                              <a:gd name="connsiteX9" fmla="*/ 5045021 w 5045180"/>
                              <a:gd name="connsiteY9" fmla="*/ 1700266 h 3904923"/>
                              <a:gd name="connsiteX10" fmla="*/ 4411112 w 5045180"/>
                              <a:gd name="connsiteY10" fmla="*/ 454886 h 3904923"/>
                              <a:gd name="connsiteX11" fmla="*/ 3148903 w 5045180"/>
                              <a:gd name="connsiteY11" fmla="*/ 491 h 3904923"/>
                              <a:gd name="connsiteX12" fmla="*/ 2200845 w 5045180"/>
                              <a:gd name="connsiteY12" fmla="*/ 376349 h 3904923"/>
                              <a:gd name="connsiteX0" fmla="*/ 2200845 w 5045180"/>
                              <a:gd name="connsiteY0" fmla="*/ 376349 h 3905122"/>
                              <a:gd name="connsiteX1" fmla="*/ 1393030 w 5045180"/>
                              <a:gd name="connsiteY1" fmla="*/ 320250 h 3905122"/>
                              <a:gd name="connsiteX2" fmla="*/ 484241 w 5045180"/>
                              <a:gd name="connsiteY2" fmla="*/ 690498 h 3905122"/>
                              <a:gd name="connsiteX3" fmla="*/ 327165 w 5045180"/>
                              <a:gd name="connsiteY3" fmla="*/ 1481484 h 3905122"/>
                              <a:gd name="connsiteX4" fmla="*/ 7406 w 5045180"/>
                              <a:gd name="connsiteY4" fmla="*/ 1885390 h 3905122"/>
                              <a:gd name="connsiteX5" fmla="*/ 80334 w 5045180"/>
                              <a:gd name="connsiteY5" fmla="*/ 2653935 h 3905122"/>
                              <a:gd name="connsiteX6" fmla="*/ 484241 w 5045180"/>
                              <a:gd name="connsiteY6" fmla="*/ 3680531 h 3905122"/>
                              <a:gd name="connsiteX7" fmla="*/ 2172795 w 5045180"/>
                              <a:gd name="connsiteY7" fmla="*/ 3904923 h 3905122"/>
                              <a:gd name="connsiteX8" fmla="*/ 4360624 w 5045180"/>
                              <a:gd name="connsiteY8" fmla="*/ 3641262 h 3905122"/>
                              <a:gd name="connsiteX9" fmla="*/ 5045021 w 5045180"/>
                              <a:gd name="connsiteY9" fmla="*/ 1700266 h 3905122"/>
                              <a:gd name="connsiteX10" fmla="*/ 4411112 w 5045180"/>
                              <a:gd name="connsiteY10" fmla="*/ 454886 h 3905122"/>
                              <a:gd name="connsiteX11" fmla="*/ 3148903 w 5045180"/>
                              <a:gd name="connsiteY11" fmla="*/ 491 h 3905122"/>
                              <a:gd name="connsiteX12" fmla="*/ 2200845 w 5045180"/>
                              <a:gd name="connsiteY12" fmla="*/ 376349 h 3905122"/>
                              <a:gd name="connsiteX0" fmla="*/ 2195339 w 5039674"/>
                              <a:gd name="connsiteY0" fmla="*/ 376349 h 3905122"/>
                              <a:gd name="connsiteX1" fmla="*/ 1387524 w 5039674"/>
                              <a:gd name="connsiteY1" fmla="*/ 320250 h 3905122"/>
                              <a:gd name="connsiteX2" fmla="*/ 478735 w 5039674"/>
                              <a:gd name="connsiteY2" fmla="*/ 690498 h 3905122"/>
                              <a:gd name="connsiteX3" fmla="*/ 321659 w 5039674"/>
                              <a:gd name="connsiteY3" fmla="*/ 1481484 h 3905122"/>
                              <a:gd name="connsiteX4" fmla="*/ 1900 w 5039674"/>
                              <a:gd name="connsiteY4" fmla="*/ 1885390 h 3905122"/>
                              <a:gd name="connsiteX5" fmla="*/ 265562 w 5039674"/>
                              <a:gd name="connsiteY5" fmla="*/ 2805400 h 3905122"/>
                              <a:gd name="connsiteX6" fmla="*/ 478735 w 5039674"/>
                              <a:gd name="connsiteY6" fmla="*/ 3680531 h 3905122"/>
                              <a:gd name="connsiteX7" fmla="*/ 2167289 w 5039674"/>
                              <a:gd name="connsiteY7" fmla="*/ 3904923 h 3905122"/>
                              <a:gd name="connsiteX8" fmla="*/ 4355118 w 5039674"/>
                              <a:gd name="connsiteY8" fmla="*/ 3641262 h 3905122"/>
                              <a:gd name="connsiteX9" fmla="*/ 5039515 w 5039674"/>
                              <a:gd name="connsiteY9" fmla="*/ 1700266 h 3905122"/>
                              <a:gd name="connsiteX10" fmla="*/ 4405606 w 5039674"/>
                              <a:gd name="connsiteY10" fmla="*/ 454886 h 3905122"/>
                              <a:gd name="connsiteX11" fmla="*/ 3143397 w 5039674"/>
                              <a:gd name="connsiteY11" fmla="*/ 491 h 3905122"/>
                              <a:gd name="connsiteX12" fmla="*/ 2195339 w 5039674"/>
                              <a:gd name="connsiteY12" fmla="*/ 376349 h 3905122"/>
                              <a:gd name="connsiteX0" fmla="*/ 2195339 w 5039674"/>
                              <a:gd name="connsiteY0" fmla="*/ 376349 h 3910609"/>
                              <a:gd name="connsiteX1" fmla="*/ 1387524 w 5039674"/>
                              <a:gd name="connsiteY1" fmla="*/ 320250 h 3910609"/>
                              <a:gd name="connsiteX2" fmla="*/ 478735 w 5039674"/>
                              <a:gd name="connsiteY2" fmla="*/ 690498 h 3910609"/>
                              <a:gd name="connsiteX3" fmla="*/ 321659 w 5039674"/>
                              <a:gd name="connsiteY3" fmla="*/ 1481484 h 3910609"/>
                              <a:gd name="connsiteX4" fmla="*/ 1900 w 5039674"/>
                              <a:gd name="connsiteY4" fmla="*/ 1885390 h 3910609"/>
                              <a:gd name="connsiteX5" fmla="*/ 265562 w 5039674"/>
                              <a:gd name="connsiteY5" fmla="*/ 2805400 h 3910609"/>
                              <a:gd name="connsiteX6" fmla="*/ 703127 w 5039674"/>
                              <a:gd name="connsiteY6" fmla="*/ 3792727 h 3910609"/>
                              <a:gd name="connsiteX7" fmla="*/ 2167289 w 5039674"/>
                              <a:gd name="connsiteY7" fmla="*/ 3904923 h 3910609"/>
                              <a:gd name="connsiteX8" fmla="*/ 4355118 w 5039674"/>
                              <a:gd name="connsiteY8" fmla="*/ 3641262 h 3910609"/>
                              <a:gd name="connsiteX9" fmla="*/ 5039515 w 5039674"/>
                              <a:gd name="connsiteY9" fmla="*/ 1700266 h 3910609"/>
                              <a:gd name="connsiteX10" fmla="*/ 4405606 w 5039674"/>
                              <a:gd name="connsiteY10" fmla="*/ 454886 h 3910609"/>
                              <a:gd name="connsiteX11" fmla="*/ 3143397 w 5039674"/>
                              <a:gd name="connsiteY11" fmla="*/ 491 h 3910609"/>
                              <a:gd name="connsiteX12" fmla="*/ 2195339 w 5039674"/>
                              <a:gd name="connsiteY12" fmla="*/ 376349 h 3910609"/>
                              <a:gd name="connsiteX0" fmla="*/ 2195339 w 5039674"/>
                              <a:gd name="connsiteY0" fmla="*/ 376349 h 3922136"/>
                              <a:gd name="connsiteX1" fmla="*/ 1387524 w 5039674"/>
                              <a:gd name="connsiteY1" fmla="*/ 320250 h 3922136"/>
                              <a:gd name="connsiteX2" fmla="*/ 478735 w 5039674"/>
                              <a:gd name="connsiteY2" fmla="*/ 690498 h 3922136"/>
                              <a:gd name="connsiteX3" fmla="*/ 321659 w 5039674"/>
                              <a:gd name="connsiteY3" fmla="*/ 1481484 h 3922136"/>
                              <a:gd name="connsiteX4" fmla="*/ 1900 w 5039674"/>
                              <a:gd name="connsiteY4" fmla="*/ 1885390 h 3922136"/>
                              <a:gd name="connsiteX5" fmla="*/ 265562 w 5039674"/>
                              <a:gd name="connsiteY5" fmla="*/ 2805400 h 3922136"/>
                              <a:gd name="connsiteX6" fmla="*/ 703127 w 5039674"/>
                              <a:gd name="connsiteY6" fmla="*/ 3792727 h 3922136"/>
                              <a:gd name="connsiteX7" fmla="*/ 2167289 w 5039674"/>
                              <a:gd name="connsiteY7" fmla="*/ 3904923 h 3922136"/>
                              <a:gd name="connsiteX8" fmla="*/ 3367789 w 5039674"/>
                              <a:gd name="connsiteY8" fmla="*/ 3893704 h 3922136"/>
                              <a:gd name="connsiteX9" fmla="*/ 4355118 w 5039674"/>
                              <a:gd name="connsiteY9" fmla="*/ 3641262 h 3922136"/>
                              <a:gd name="connsiteX10" fmla="*/ 5039515 w 5039674"/>
                              <a:gd name="connsiteY10" fmla="*/ 1700266 h 3922136"/>
                              <a:gd name="connsiteX11" fmla="*/ 4405606 w 5039674"/>
                              <a:gd name="connsiteY11" fmla="*/ 454886 h 3922136"/>
                              <a:gd name="connsiteX12" fmla="*/ 3143397 w 5039674"/>
                              <a:gd name="connsiteY12" fmla="*/ 491 h 3922136"/>
                              <a:gd name="connsiteX13" fmla="*/ 2195339 w 5039674"/>
                              <a:gd name="connsiteY13" fmla="*/ 376349 h 3922136"/>
                              <a:gd name="connsiteX0" fmla="*/ 2195339 w 5039674"/>
                              <a:gd name="connsiteY0" fmla="*/ 376349 h 3898470"/>
                              <a:gd name="connsiteX1" fmla="*/ 1387524 w 5039674"/>
                              <a:gd name="connsiteY1" fmla="*/ 320250 h 3898470"/>
                              <a:gd name="connsiteX2" fmla="*/ 478735 w 5039674"/>
                              <a:gd name="connsiteY2" fmla="*/ 690498 h 3898470"/>
                              <a:gd name="connsiteX3" fmla="*/ 321659 w 5039674"/>
                              <a:gd name="connsiteY3" fmla="*/ 1481484 h 3898470"/>
                              <a:gd name="connsiteX4" fmla="*/ 1900 w 5039674"/>
                              <a:gd name="connsiteY4" fmla="*/ 1885390 h 3898470"/>
                              <a:gd name="connsiteX5" fmla="*/ 265562 w 5039674"/>
                              <a:gd name="connsiteY5" fmla="*/ 2805400 h 3898470"/>
                              <a:gd name="connsiteX6" fmla="*/ 703127 w 5039674"/>
                              <a:gd name="connsiteY6" fmla="*/ 3792727 h 3898470"/>
                              <a:gd name="connsiteX7" fmla="*/ 2509487 w 5039674"/>
                              <a:gd name="connsiteY7" fmla="*/ 3646872 h 3898470"/>
                              <a:gd name="connsiteX8" fmla="*/ 3367789 w 5039674"/>
                              <a:gd name="connsiteY8" fmla="*/ 3893704 h 3898470"/>
                              <a:gd name="connsiteX9" fmla="*/ 4355118 w 5039674"/>
                              <a:gd name="connsiteY9" fmla="*/ 3641262 h 3898470"/>
                              <a:gd name="connsiteX10" fmla="*/ 5039515 w 5039674"/>
                              <a:gd name="connsiteY10" fmla="*/ 1700266 h 3898470"/>
                              <a:gd name="connsiteX11" fmla="*/ 4405606 w 5039674"/>
                              <a:gd name="connsiteY11" fmla="*/ 454886 h 3898470"/>
                              <a:gd name="connsiteX12" fmla="*/ 3143397 w 5039674"/>
                              <a:gd name="connsiteY12" fmla="*/ 491 h 3898470"/>
                              <a:gd name="connsiteX13" fmla="*/ 2195339 w 5039674"/>
                              <a:gd name="connsiteY13" fmla="*/ 376349 h 3898470"/>
                              <a:gd name="connsiteX0" fmla="*/ 2195339 w 5039674"/>
                              <a:gd name="connsiteY0" fmla="*/ 376349 h 3898586"/>
                              <a:gd name="connsiteX1" fmla="*/ 1387524 w 5039674"/>
                              <a:gd name="connsiteY1" fmla="*/ 320250 h 3898586"/>
                              <a:gd name="connsiteX2" fmla="*/ 478735 w 5039674"/>
                              <a:gd name="connsiteY2" fmla="*/ 690498 h 3898586"/>
                              <a:gd name="connsiteX3" fmla="*/ 321659 w 5039674"/>
                              <a:gd name="connsiteY3" fmla="*/ 1481484 h 3898586"/>
                              <a:gd name="connsiteX4" fmla="*/ 1900 w 5039674"/>
                              <a:gd name="connsiteY4" fmla="*/ 1885390 h 3898586"/>
                              <a:gd name="connsiteX5" fmla="*/ 265562 w 5039674"/>
                              <a:gd name="connsiteY5" fmla="*/ 2805400 h 3898586"/>
                              <a:gd name="connsiteX6" fmla="*/ 949959 w 5039674"/>
                              <a:gd name="connsiteY6" fmla="*/ 3747848 h 3898586"/>
                              <a:gd name="connsiteX7" fmla="*/ 2509487 w 5039674"/>
                              <a:gd name="connsiteY7" fmla="*/ 3646872 h 3898586"/>
                              <a:gd name="connsiteX8" fmla="*/ 3367789 w 5039674"/>
                              <a:gd name="connsiteY8" fmla="*/ 3893704 h 3898586"/>
                              <a:gd name="connsiteX9" fmla="*/ 4355118 w 5039674"/>
                              <a:gd name="connsiteY9" fmla="*/ 3641262 h 3898586"/>
                              <a:gd name="connsiteX10" fmla="*/ 5039515 w 5039674"/>
                              <a:gd name="connsiteY10" fmla="*/ 1700266 h 3898586"/>
                              <a:gd name="connsiteX11" fmla="*/ 4405606 w 5039674"/>
                              <a:gd name="connsiteY11" fmla="*/ 454886 h 3898586"/>
                              <a:gd name="connsiteX12" fmla="*/ 3143397 w 5039674"/>
                              <a:gd name="connsiteY12" fmla="*/ 491 h 3898586"/>
                              <a:gd name="connsiteX13" fmla="*/ 2195339 w 5039674"/>
                              <a:gd name="connsiteY13" fmla="*/ 376349 h 3898586"/>
                              <a:gd name="connsiteX0" fmla="*/ 2194521 w 5038856"/>
                              <a:gd name="connsiteY0" fmla="*/ 376349 h 3898586"/>
                              <a:gd name="connsiteX1" fmla="*/ 1386706 w 5038856"/>
                              <a:gd name="connsiteY1" fmla="*/ 320250 h 3898586"/>
                              <a:gd name="connsiteX2" fmla="*/ 477917 w 5038856"/>
                              <a:gd name="connsiteY2" fmla="*/ 690498 h 3898586"/>
                              <a:gd name="connsiteX3" fmla="*/ 320841 w 5038856"/>
                              <a:gd name="connsiteY3" fmla="*/ 1481484 h 3898586"/>
                              <a:gd name="connsiteX4" fmla="*/ 1082 w 5038856"/>
                              <a:gd name="connsiteY4" fmla="*/ 1885390 h 3898586"/>
                              <a:gd name="connsiteX5" fmla="*/ 455478 w 5038856"/>
                              <a:gd name="connsiteY5" fmla="*/ 2839059 h 3898586"/>
                              <a:gd name="connsiteX6" fmla="*/ 949141 w 5038856"/>
                              <a:gd name="connsiteY6" fmla="*/ 3747848 h 3898586"/>
                              <a:gd name="connsiteX7" fmla="*/ 2508669 w 5038856"/>
                              <a:gd name="connsiteY7" fmla="*/ 3646872 h 3898586"/>
                              <a:gd name="connsiteX8" fmla="*/ 3366971 w 5038856"/>
                              <a:gd name="connsiteY8" fmla="*/ 3893704 h 3898586"/>
                              <a:gd name="connsiteX9" fmla="*/ 4354300 w 5038856"/>
                              <a:gd name="connsiteY9" fmla="*/ 3641262 h 3898586"/>
                              <a:gd name="connsiteX10" fmla="*/ 5038697 w 5038856"/>
                              <a:gd name="connsiteY10" fmla="*/ 1700266 h 3898586"/>
                              <a:gd name="connsiteX11" fmla="*/ 4404788 w 5038856"/>
                              <a:gd name="connsiteY11" fmla="*/ 454886 h 3898586"/>
                              <a:gd name="connsiteX12" fmla="*/ 3142579 w 5038856"/>
                              <a:gd name="connsiteY12" fmla="*/ 491 h 3898586"/>
                              <a:gd name="connsiteX13" fmla="*/ 2194521 w 5038856"/>
                              <a:gd name="connsiteY13" fmla="*/ 376349 h 3898586"/>
                              <a:gd name="connsiteX0" fmla="*/ 2261695 w 5106030"/>
                              <a:gd name="connsiteY0" fmla="*/ 376349 h 3898586"/>
                              <a:gd name="connsiteX1" fmla="*/ 1453880 w 5106030"/>
                              <a:gd name="connsiteY1" fmla="*/ 320250 h 3898586"/>
                              <a:gd name="connsiteX2" fmla="*/ 545091 w 5106030"/>
                              <a:gd name="connsiteY2" fmla="*/ 690498 h 3898586"/>
                              <a:gd name="connsiteX3" fmla="*/ 388015 w 5106030"/>
                              <a:gd name="connsiteY3" fmla="*/ 1481484 h 3898586"/>
                              <a:gd name="connsiteX4" fmla="*/ 938 w 5106030"/>
                              <a:gd name="connsiteY4" fmla="*/ 2317346 h 3898586"/>
                              <a:gd name="connsiteX5" fmla="*/ 522652 w 5106030"/>
                              <a:gd name="connsiteY5" fmla="*/ 2839059 h 3898586"/>
                              <a:gd name="connsiteX6" fmla="*/ 1016315 w 5106030"/>
                              <a:gd name="connsiteY6" fmla="*/ 3747848 h 3898586"/>
                              <a:gd name="connsiteX7" fmla="*/ 2575843 w 5106030"/>
                              <a:gd name="connsiteY7" fmla="*/ 3646872 h 3898586"/>
                              <a:gd name="connsiteX8" fmla="*/ 3434145 w 5106030"/>
                              <a:gd name="connsiteY8" fmla="*/ 3893704 h 3898586"/>
                              <a:gd name="connsiteX9" fmla="*/ 4421474 w 5106030"/>
                              <a:gd name="connsiteY9" fmla="*/ 3641262 h 3898586"/>
                              <a:gd name="connsiteX10" fmla="*/ 5105871 w 5106030"/>
                              <a:gd name="connsiteY10" fmla="*/ 1700266 h 3898586"/>
                              <a:gd name="connsiteX11" fmla="*/ 4471962 w 5106030"/>
                              <a:gd name="connsiteY11" fmla="*/ 454886 h 3898586"/>
                              <a:gd name="connsiteX12" fmla="*/ 3209753 w 5106030"/>
                              <a:gd name="connsiteY12" fmla="*/ 491 h 3898586"/>
                              <a:gd name="connsiteX13" fmla="*/ 2261695 w 5106030"/>
                              <a:gd name="connsiteY13" fmla="*/ 376349 h 3898586"/>
                              <a:gd name="connsiteX0" fmla="*/ 2261629 w 5105964"/>
                              <a:gd name="connsiteY0" fmla="*/ 376349 h 3898586"/>
                              <a:gd name="connsiteX1" fmla="*/ 1453814 w 5105964"/>
                              <a:gd name="connsiteY1" fmla="*/ 320250 h 3898586"/>
                              <a:gd name="connsiteX2" fmla="*/ 545025 w 5105964"/>
                              <a:gd name="connsiteY2" fmla="*/ 690498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261629 w 5105964"/>
                              <a:gd name="connsiteY0" fmla="*/ 376349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261629 w 5105964"/>
                              <a:gd name="connsiteY13" fmla="*/ 376349 h 3898586"/>
                              <a:gd name="connsiteX0" fmla="*/ 2474802 w 5105964"/>
                              <a:gd name="connsiteY0" fmla="*/ 432447 h 3898586"/>
                              <a:gd name="connsiteX1" fmla="*/ 1453814 w 5105964"/>
                              <a:gd name="connsiteY1" fmla="*/ 320250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64"/>
                              <a:gd name="connsiteY0" fmla="*/ 432447 h 3898586"/>
                              <a:gd name="connsiteX1" fmla="*/ 1358447 w 5105964"/>
                              <a:gd name="connsiteY1" fmla="*/ 370739 h 3898586"/>
                              <a:gd name="connsiteX2" fmla="*/ 545025 w 5105964"/>
                              <a:gd name="connsiteY2" fmla="*/ 561472 h 3898586"/>
                              <a:gd name="connsiteX3" fmla="*/ 387949 w 5105964"/>
                              <a:gd name="connsiteY3" fmla="*/ 1481484 h 3898586"/>
                              <a:gd name="connsiteX4" fmla="*/ 872 w 5105964"/>
                              <a:gd name="connsiteY4" fmla="*/ 2317346 h 3898586"/>
                              <a:gd name="connsiteX5" fmla="*/ 561855 w 5105964"/>
                              <a:gd name="connsiteY5" fmla="*/ 3024183 h 3898586"/>
                              <a:gd name="connsiteX6" fmla="*/ 1016249 w 5105964"/>
                              <a:gd name="connsiteY6" fmla="*/ 3747848 h 3898586"/>
                              <a:gd name="connsiteX7" fmla="*/ 2575777 w 5105964"/>
                              <a:gd name="connsiteY7" fmla="*/ 3646872 h 3898586"/>
                              <a:gd name="connsiteX8" fmla="*/ 3434079 w 5105964"/>
                              <a:gd name="connsiteY8" fmla="*/ 3893704 h 3898586"/>
                              <a:gd name="connsiteX9" fmla="*/ 4421408 w 5105964"/>
                              <a:gd name="connsiteY9" fmla="*/ 3641262 h 3898586"/>
                              <a:gd name="connsiteX10" fmla="*/ 5105805 w 5105964"/>
                              <a:gd name="connsiteY10" fmla="*/ 1700266 h 3898586"/>
                              <a:gd name="connsiteX11" fmla="*/ 4471896 w 5105964"/>
                              <a:gd name="connsiteY11" fmla="*/ 454886 h 3898586"/>
                              <a:gd name="connsiteX12" fmla="*/ 3209687 w 5105964"/>
                              <a:gd name="connsiteY12" fmla="*/ 491 h 3898586"/>
                              <a:gd name="connsiteX13" fmla="*/ 2474802 w 5105964"/>
                              <a:gd name="connsiteY13" fmla="*/ 432447 h 3898586"/>
                              <a:gd name="connsiteX0" fmla="*/ 2474802 w 5105996"/>
                              <a:gd name="connsiteY0" fmla="*/ 432197 h 3898336"/>
                              <a:gd name="connsiteX1" fmla="*/ 1358447 w 5105996"/>
                              <a:gd name="connsiteY1" fmla="*/ 370489 h 3898336"/>
                              <a:gd name="connsiteX2" fmla="*/ 545025 w 5105996"/>
                              <a:gd name="connsiteY2" fmla="*/ 561222 h 3898336"/>
                              <a:gd name="connsiteX3" fmla="*/ 387949 w 5105996"/>
                              <a:gd name="connsiteY3" fmla="*/ 1481234 h 3898336"/>
                              <a:gd name="connsiteX4" fmla="*/ 872 w 5105996"/>
                              <a:gd name="connsiteY4" fmla="*/ 2317096 h 3898336"/>
                              <a:gd name="connsiteX5" fmla="*/ 561855 w 5105996"/>
                              <a:gd name="connsiteY5" fmla="*/ 3023933 h 3898336"/>
                              <a:gd name="connsiteX6" fmla="*/ 1016249 w 5105996"/>
                              <a:gd name="connsiteY6" fmla="*/ 3747598 h 3898336"/>
                              <a:gd name="connsiteX7" fmla="*/ 2575777 w 5105996"/>
                              <a:gd name="connsiteY7" fmla="*/ 3646622 h 3898336"/>
                              <a:gd name="connsiteX8" fmla="*/ 3434079 w 5105996"/>
                              <a:gd name="connsiteY8" fmla="*/ 3893454 h 3898336"/>
                              <a:gd name="connsiteX9" fmla="*/ 4421408 w 5105996"/>
                              <a:gd name="connsiteY9" fmla="*/ 3641012 h 3898336"/>
                              <a:gd name="connsiteX10" fmla="*/ 5105805 w 5105996"/>
                              <a:gd name="connsiteY10" fmla="*/ 1700016 h 3898336"/>
                              <a:gd name="connsiteX11" fmla="*/ 4527994 w 5105996"/>
                              <a:gd name="connsiteY11" fmla="*/ 656589 h 3898336"/>
                              <a:gd name="connsiteX12" fmla="*/ 3209687 w 5105996"/>
                              <a:gd name="connsiteY12" fmla="*/ 241 h 3898336"/>
                              <a:gd name="connsiteX13" fmla="*/ 2474802 w 5105996"/>
                              <a:gd name="connsiteY13" fmla="*/ 432197 h 3898336"/>
                              <a:gd name="connsiteX0" fmla="*/ 2474802 w 5105996"/>
                              <a:gd name="connsiteY0" fmla="*/ 426590 h 3892729"/>
                              <a:gd name="connsiteX1" fmla="*/ 1358447 w 5105996"/>
                              <a:gd name="connsiteY1" fmla="*/ 364882 h 3892729"/>
                              <a:gd name="connsiteX2" fmla="*/ 545025 w 5105996"/>
                              <a:gd name="connsiteY2" fmla="*/ 555615 h 3892729"/>
                              <a:gd name="connsiteX3" fmla="*/ 387949 w 5105996"/>
                              <a:gd name="connsiteY3" fmla="*/ 1475627 h 3892729"/>
                              <a:gd name="connsiteX4" fmla="*/ 872 w 5105996"/>
                              <a:gd name="connsiteY4" fmla="*/ 2311489 h 3892729"/>
                              <a:gd name="connsiteX5" fmla="*/ 561855 w 5105996"/>
                              <a:gd name="connsiteY5" fmla="*/ 3018326 h 3892729"/>
                              <a:gd name="connsiteX6" fmla="*/ 1016249 w 5105996"/>
                              <a:gd name="connsiteY6" fmla="*/ 3741991 h 3892729"/>
                              <a:gd name="connsiteX7" fmla="*/ 2575777 w 5105996"/>
                              <a:gd name="connsiteY7" fmla="*/ 3641015 h 3892729"/>
                              <a:gd name="connsiteX8" fmla="*/ 3434079 w 5105996"/>
                              <a:gd name="connsiteY8" fmla="*/ 3887847 h 3892729"/>
                              <a:gd name="connsiteX9" fmla="*/ 4421408 w 5105996"/>
                              <a:gd name="connsiteY9" fmla="*/ 3635405 h 3892729"/>
                              <a:gd name="connsiteX10" fmla="*/ 5105805 w 5105996"/>
                              <a:gd name="connsiteY10" fmla="*/ 1694409 h 3892729"/>
                              <a:gd name="connsiteX11" fmla="*/ 4527994 w 5105996"/>
                              <a:gd name="connsiteY11" fmla="*/ 650982 h 3892729"/>
                              <a:gd name="connsiteX12" fmla="*/ 3422860 w 5105996"/>
                              <a:gd name="connsiteY12" fmla="*/ 244 h 3892729"/>
                              <a:gd name="connsiteX13" fmla="*/ 2474802 w 5105996"/>
                              <a:gd name="connsiteY13" fmla="*/ 426590 h 3892729"/>
                              <a:gd name="connsiteX0" fmla="*/ 2474802 w 5105996"/>
                              <a:gd name="connsiteY0" fmla="*/ 308890 h 3775029"/>
                              <a:gd name="connsiteX1" fmla="*/ 1358447 w 5105996"/>
                              <a:gd name="connsiteY1" fmla="*/ 247182 h 3775029"/>
                              <a:gd name="connsiteX2" fmla="*/ 545025 w 5105996"/>
                              <a:gd name="connsiteY2" fmla="*/ 437915 h 3775029"/>
                              <a:gd name="connsiteX3" fmla="*/ 387949 w 5105996"/>
                              <a:gd name="connsiteY3" fmla="*/ 1357927 h 3775029"/>
                              <a:gd name="connsiteX4" fmla="*/ 872 w 5105996"/>
                              <a:gd name="connsiteY4" fmla="*/ 2193789 h 3775029"/>
                              <a:gd name="connsiteX5" fmla="*/ 561855 w 5105996"/>
                              <a:gd name="connsiteY5" fmla="*/ 2900626 h 3775029"/>
                              <a:gd name="connsiteX6" fmla="*/ 1016249 w 5105996"/>
                              <a:gd name="connsiteY6" fmla="*/ 3624291 h 3775029"/>
                              <a:gd name="connsiteX7" fmla="*/ 2575777 w 5105996"/>
                              <a:gd name="connsiteY7" fmla="*/ 3523315 h 3775029"/>
                              <a:gd name="connsiteX8" fmla="*/ 3434079 w 5105996"/>
                              <a:gd name="connsiteY8" fmla="*/ 3770147 h 3775029"/>
                              <a:gd name="connsiteX9" fmla="*/ 4421408 w 5105996"/>
                              <a:gd name="connsiteY9" fmla="*/ 3517705 h 3775029"/>
                              <a:gd name="connsiteX10" fmla="*/ 5105805 w 5105996"/>
                              <a:gd name="connsiteY10" fmla="*/ 1576709 h 3775029"/>
                              <a:gd name="connsiteX11" fmla="*/ 4527994 w 5105996"/>
                              <a:gd name="connsiteY11" fmla="*/ 533282 h 3775029"/>
                              <a:gd name="connsiteX12" fmla="*/ 3512617 w 5105996"/>
                              <a:gd name="connsiteY12" fmla="*/ 350 h 3775029"/>
                              <a:gd name="connsiteX13" fmla="*/ 2474802 w 5105996"/>
                              <a:gd name="connsiteY13" fmla="*/ 308890 h 3775029"/>
                              <a:gd name="connsiteX0" fmla="*/ 2474802 w 5106238"/>
                              <a:gd name="connsiteY0" fmla="*/ 308958 h 3775097"/>
                              <a:gd name="connsiteX1" fmla="*/ 1358447 w 5106238"/>
                              <a:gd name="connsiteY1" fmla="*/ 247250 h 3775097"/>
                              <a:gd name="connsiteX2" fmla="*/ 545025 w 5106238"/>
                              <a:gd name="connsiteY2" fmla="*/ 437983 h 3775097"/>
                              <a:gd name="connsiteX3" fmla="*/ 387949 w 5106238"/>
                              <a:gd name="connsiteY3" fmla="*/ 1357995 h 3775097"/>
                              <a:gd name="connsiteX4" fmla="*/ 872 w 5106238"/>
                              <a:gd name="connsiteY4" fmla="*/ 2193857 h 3775097"/>
                              <a:gd name="connsiteX5" fmla="*/ 561855 w 5106238"/>
                              <a:gd name="connsiteY5" fmla="*/ 2900694 h 3775097"/>
                              <a:gd name="connsiteX6" fmla="*/ 1016249 w 5106238"/>
                              <a:gd name="connsiteY6" fmla="*/ 3624359 h 3775097"/>
                              <a:gd name="connsiteX7" fmla="*/ 2575777 w 5106238"/>
                              <a:gd name="connsiteY7" fmla="*/ 3523383 h 3775097"/>
                              <a:gd name="connsiteX8" fmla="*/ 3434079 w 5106238"/>
                              <a:gd name="connsiteY8" fmla="*/ 3770215 h 3775097"/>
                              <a:gd name="connsiteX9" fmla="*/ 4421408 w 5106238"/>
                              <a:gd name="connsiteY9" fmla="*/ 3517773 h 3775097"/>
                              <a:gd name="connsiteX10" fmla="*/ 5105805 w 5106238"/>
                              <a:gd name="connsiteY10" fmla="*/ 1576777 h 3775097"/>
                              <a:gd name="connsiteX11" fmla="*/ 4685069 w 5106238"/>
                              <a:gd name="connsiteY11" fmla="*/ 488471 h 3775097"/>
                              <a:gd name="connsiteX12" fmla="*/ 3512617 w 5106238"/>
                              <a:gd name="connsiteY12" fmla="*/ 418 h 3775097"/>
                              <a:gd name="connsiteX13" fmla="*/ 2474802 w 5106238"/>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987999 w 4990463"/>
                              <a:gd name="connsiteY10" fmla="*/ 1829219 h 3775097"/>
                              <a:gd name="connsiteX11" fmla="*/ 4685069 w 4990463"/>
                              <a:gd name="connsiteY11" fmla="*/ 488471 h 3775097"/>
                              <a:gd name="connsiteX12" fmla="*/ 3512617 w 4990463"/>
                              <a:gd name="connsiteY12" fmla="*/ 418 h 3775097"/>
                              <a:gd name="connsiteX13" fmla="*/ 2474802 w 4990463"/>
                              <a:gd name="connsiteY13" fmla="*/ 308958 h 3775097"/>
                              <a:gd name="connsiteX0" fmla="*/ 2474802 w 4994386"/>
                              <a:gd name="connsiteY0" fmla="*/ 308958 h 3775097"/>
                              <a:gd name="connsiteX1" fmla="*/ 1358447 w 4994386"/>
                              <a:gd name="connsiteY1" fmla="*/ 247250 h 3775097"/>
                              <a:gd name="connsiteX2" fmla="*/ 545025 w 4994386"/>
                              <a:gd name="connsiteY2" fmla="*/ 437983 h 3775097"/>
                              <a:gd name="connsiteX3" fmla="*/ 387949 w 4994386"/>
                              <a:gd name="connsiteY3" fmla="*/ 1357995 h 3775097"/>
                              <a:gd name="connsiteX4" fmla="*/ 872 w 4994386"/>
                              <a:gd name="connsiteY4" fmla="*/ 2193857 h 3775097"/>
                              <a:gd name="connsiteX5" fmla="*/ 561855 w 4994386"/>
                              <a:gd name="connsiteY5" fmla="*/ 2900694 h 3775097"/>
                              <a:gd name="connsiteX6" fmla="*/ 1016249 w 4994386"/>
                              <a:gd name="connsiteY6" fmla="*/ 3624359 h 3775097"/>
                              <a:gd name="connsiteX7" fmla="*/ 2575777 w 4994386"/>
                              <a:gd name="connsiteY7" fmla="*/ 3523383 h 3775097"/>
                              <a:gd name="connsiteX8" fmla="*/ 3434079 w 4994386"/>
                              <a:gd name="connsiteY8" fmla="*/ 3770215 h 3775097"/>
                              <a:gd name="connsiteX9" fmla="*/ 4421408 w 4994386"/>
                              <a:gd name="connsiteY9" fmla="*/ 3517773 h 3775097"/>
                              <a:gd name="connsiteX10" fmla="*/ 4892632 w 4994386"/>
                              <a:gd name="connsiteY10" fmla="*/ 2816545 h 3775097"/>
                              <a:gd name="connsiteX11" fmla="*/ 4987999 w 4994386"/>
                              <a:gd name="connsiteY11" fmla="*/ 1829219 h 3775097"/>
                              <a:gd name="connsiteX12" fmla="*/ 4685069 w 4994386"/>
                              <a:gd name="connsiteY12" fmla="*/ 488471 h 3775097"/>
                              <a:gd name="connsiteX13" fmla="*/ 3512617 w 4994386"/>
                              <a:gd name="connsiteY13" fmla="*/ 418 h 3775097"/>
                              <a:gd name="connsiteX14" fmla="*/ 2474802 w 4994386"/>
                              <a:gd name="connsiteY14" fmla="*/ 308958 h 3775097"/>
                              <a:gd name="connsiteX0" fmla="*/ 2474802 w 4990463"/>
                              <a:gd name="connsiteY0" fmla="*/ 308958 h 3775097"/>
                              <a:gd name="connsiteX1" fmla="*/ 1358447 w 4990463"/>
                              <a:gd name="connsiteY1" fmla="*/ 247250 h 3775097"/>
                              <a:gd name="connsiteX2" fmla="*/ 545025 w 4990463"/>
                              <a:gd name="connsiteY2" fmla="*/ 437983 h 3775097"/>
                              <a:gd name="connsiteX3" fmla="*/ 387949 w 4990463"/>
                              <a:gd name="connsiteY3" fmla="*/ 1357995 h 3775097"/>
                              <a:gd name="connsiteX4" fmla="*/ 872 w 4990463"/>
                              <a:gd name="connsiteY4" fmla="*/ 2193857 h 3775097"/>
                              <a:gd name="connsiteX5" fmla="*/ 561855 w 4990463"/>
                              <a:gd name="connsiteY5" fmla="*/ 2900694 h 3775097"/>
                              <a:gd name="connsiteX6" fmla="*/ 1016249 w 4990463"/>
                              <a:gd name="connsiteY6" fmla="*/ 3624359 h 3775097"/>
                              <a:gd name="connsiteX7" fmla="*/ 2575777 w 4990463"/>
                              <a:gd name="connsiteY7" fmla="*/ 3523383 h 3775097"/>
                              <a:gd name="connsiteX8" fmla="*/ 3434079 w 4990463"/>
                              <a:gd name="connsiteY8" fmla="*/ 3770215 h 3775097"/>
                              <a:gd name="connsiteX9" fmla="*/ 4421408 w 4990463"/>
                              <a:gd name="connsiteY9" fmla="*/ 3517773 h 3775097"/>
                              <a:gd name="connsiteX10" fmla="*/ 4735558 w 4990463"/>
                              <a:gd name="connsiteY10" fmla="*/ 2754837 h 3775097"/>
                              <a:gd name="connsiteX11" fmla="*/ 4987999 w 4990463"/>
                              <a:gd name="connsiteY11" fmla="*/ 1829219 h 3775097"/>
                              <a:gd name="connsiteX12" fmla="*/ 4685069 w 4990463"/>
                              <a:gd name="connsiteY12" fmla="*/ 488471 h 3775097"/>
                              <a:gd name="connsiteX13" fmla="*/ 3512617 w 4990463"/>
                              <a:gd name="connsiteY13" fmla="*/ 418 h 3775097"/>
                              <a:gd name="connsiteX14" fmla="*/ 2474802 w 49904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754837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63"/>
                              <a:gd name="connsiteY0" fmla="*/ 308958 h 3775097"/>
                              <a:gd name="connsiteX1" fmla="*/ 1358447 w 5101063"/>
                              <a:gd name="connsiteY1" fmla="*/ 247250 h 3775097"/>
                              <a:gd name="connsiteX2" fmla="*/ 545025 w 5101063"/>
                              <a:gd name="connsiteY2" fmla="*/ 437983 h 3775097"/>
                              <a:gd name="connsiteX3" fmla="*/ 387949 w 5101063"/>
                              <a:gd name="connsiteY3" fmla="*/ 1357995 h 3775097"/>
                              <a:gd name="connsiteX4" fmla="*/ 872 w 5101063"/>
                              <a:gd name="connsiteY4" fmla="*/ 2193857 h 3775097"/>
                              <a:gd name="connsiteX5" fmla="*/ 561855 w 5101063"/>
                              <a:gd name="connsiteY5" fmla="*/ 2900694 h 3775097"/>
                              <a:gd name="connsiteX6" fmla="*/ 1016249 w 5101063"/>
                              <a:gd name="connsiteY6" fmla="*/ 3624359 h 3775097"/>
                              <a:gd name="connsiteX7" fmla="*/ 2575777 w 5101063"/>
                              <a:gd name="connsiteY7" fmla="*/ 3523383 h 3775097"/>
                              <a:gd name="connsiteX8" fmla="*/ 3434079 w 5101063"/>
                              <a:gd name="connsiteY8" fmla="*/ 3770215 h 3775097"/>
                              <a:gd name="connsiteX9" fmla="*/ 4421408 w 5101063"/>
                              <a:gd name="connsiteY9" fmla="*/ 3517773 h 3775097"/>
                              <a:gd name="connsiteX10" fmla="*/ 4735558 w 5101063"/>
                              <a:gd name="connsiteY10" fmla="*/ 2278002 h 3775097"/>
                              <a:gd name="connsiteX11" fmla="*/ 5100196 w 5101063"/>
                              <a:gd name="connsiteY11" fmla="*/ 1487021 h 3775097"/>
                              <a:gd name="connsiteX12" fmla="*/ 4685069 w 5101063"/>
                              <a:gd name="connsiteY12" fmla="*/ 488471 h 3775097"/>
                              <a:gd name="connsiteX13" fmla="*/ 3512617 w 5101063"/>
                              <a:gd name="connsiteY13" fmla="*/ 418 h 3775097"/>
                              <a:gd name="connsiteX14" fmla="*/ 2474802 w 5101063"/>
                              <a:gd name="connsiteY14" fmla="*/ 308958 h 3775097"/>
                              <a:gd name="connsiteX0" fmla="*/ 2474802 w 5101004"/>
                              <a:gd name="connsiteY0" fmla="*/ 308958 h 3775097"/>
                              <a:gd name="connsiteX1" fmla="*/ 1358447 w 5101004"/>
                              <a:gd name="connsiteY1" fmla="*/ 247250 h 3775097"/>
                              <a:gd name="connsiteX2" fmla="*/ 545025 w 5101004"/>
                              <a:gd name="connsiteY2" fmla="*/ 437983 h 3775097"/>
                              <a:gd name="connsiteX3" fmla="*/ 387949 w 5101004"/>
                              <a:gd name="connsiteY3" fmla="*/ 1357995 h 3775097"/>
                              <a:gd name="connsiteX4" fmla="*/ 872 w 5101004"/>
                              <a:gd name="connsiteY4" fmla="*/ 2193857 h 3775097"/>
                              <a:gd name="connsiteX5" fmla="*/ 561855 w 5101004"/>
                              <a:gd name="connsiteY5" fmla="*/ 2900694 h 3775097"/>
                              <a:gd name="connsiteX6" fmla="*/ 1016249 w 5101004"/>
                              <a:gd name="connsiteY6" fmla="*/ 3624359 h 3775097"/>
                              <a:gd name="connsiteX7" fmla="*/ 2575777 w 5101004"/>
                              <a:gd name="connsiteY7" fmla="*/ 3523383 h 3775097"/>
                              <a:gd name="connsiteX8" fmla="*/ 3434079 w 5101004"/>
                              <a:gd name="connsiteY8" fmla="*/ 3770215 h 3775097"/>
                              <a:gd name="connsiteX9" fmla="*/ 4421408 w 5101004"/>
                              <a:gd name="connsiteY9" fmla="*/ 3517773 h 3775097"/>
                              <a:gd name="connsiteX10" fmla="*/ 4544824 w 5101004"/>
                              <a:gd name="connsiteY10" fmla="*/ 2760447 h 3775097"/>
                              <a:gd name="connsiteX11" fmla="*/ 4735558 w 5101004"/>
                              <a:gd name="connsiteY11" fmla="*/ 2278002 h 3775097"/>
                              <a:gd name="connsiteX12" fmla="*/ 5100196 w 5101004"/>
                              <a:gd name="connsiteY12" fmla="*/ 1487021 h 3775097"/>
                              <a:gd name="connsiteX13" fmla="*/ 4685069 w 5101004"/>
                              <a:gd name="connsiteY13" fmla="*/ 488471 h 3775097"/>
                              <a:gd name="connsiteX14" fmla="*/ 3512617 w 5101004"/>
                              <a:gd name="connsiteY14" fmla="*/ 418 h 3775097"/>
                              <a:gd name="connsiteX15" fmla="*/ 2474802 w 5101004"/>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544824 w 5102637"/>
                              <a:gd name="connsiteY10" fmla="*/ 2760447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02637"/>
                              <a:gd name="connsiteY0" fmla="*/ 308958 h 3775097"/>
                              <a:gd name="connsiteX1" fmla="*/ 1358447 w 5102637"/>
                              <a:gd name="connsiteY1" fmla="*/ 247250 h 3775097"/>
                              <a:gd name="connsiteX2" fmla="*/ 545025 w 5102637"/>
                              <a:gd name="connsiteY2" fmla="*/ 437983 h 3775097"/>
                              <a:gd name="connsiteX3" fmla="*/ 387949 w 5102637"/>
                              <a:gd name="connsiteY3" fmla="*/ 1357995 h 3775097"/>
                              <a:gd name="connsiteX4" fmla="*/ 872 w 5102637"/>
                              <a:gd name="connsiteY4" fmla="*/ 2193857 h 3775097"/>
                              <a:gd name="connsiteX5" fmla="*/ 561855 w 5102637"/>
                              <a:gd name="connsiteY5" fmla="*/ 2900694 h 3775097"/>
                              <a:gd name="connsiteX6" fmla="*/ 1016249 w 5102637"/>
                              <a:gd name="connsiteY6" fmla="*/ 3624359 h 3775097"/>
                              <a:gd name="connsiteX7" fmla="*/ 2575777 w 5102637"/>
                              <a:gd name="connsiteY7" fmla="*/ 3523383 h 3775097"/>
                              <a:gd name="connsiteX8" fmla="*/ 3434079 w 5102637"/>
                              <a:gd name="connsiteY8" fmla="*/ 3770215 h 3775097"/>
                              <a:gd name="connsiteX9" fmla="*/ 4421408 w 5102637"/>
                              <a:gd name="connsiteY9" fmla="*/ 3517773 h 3775097"/>
                              <a:gd name="connsiteX10" fmla="*/ 4909462 w 5102637"/>
                              <a:gd name="connsiteY10" fmla="*/ 2687520 h 3775097"/>
                              <a:gd name="connsiteX11" fmla="*/ 4954341 w 5102637"/>
                              <a:gd name="connsiteY11" fmla="*/ 2418247 h 3775097"/>
                              <a:gd name="connsiteX12" fmla="*/ 5100196 w 5102637"/>
                              <a:gd name="connsiteY12" fmla="*/ 1487021 h 3775097"/>
                              <a:gd name="connsiteX13" fmla="*/ 4685069 w 5102637"/>
                              <a:gd name="connsiteY13" fmla="*/ 488471 h 3775097"/>
                              <a:gd name="connsiteX14" fmla="*/ 3512617 w 5102637"/>
                              <a:gd name="connsiteY14" fmla="*/ 418 h 3775097"/>
                              <a:gd name="connsiteX15" fmla="*/ 2474802 w 5102637"/>
                              <a:gd name="connsiteY15" fmla="*/ 308958 h 3775097"/>
                              <a:gd name="connsiteX0" fmla="*/ 2474802 w 5161937"/>
                              <a:gd name="connsiteY0" fmla="*/ 308958 h 3775097"/>
                              <a:gd name="connsiteX1" fmla="*/ 1358447 w 5161937"/>
                              <a:gd name="connsiteY1" fmla="*/ 247250 h 3775097"/>
                              <a:gd name="connsiteX2" fmla="*/ 545025 w 5161937"/>
                              <a:gd name="connsiteY2" fmla="*/ 437983 h 3775097"/>
                              <a:gd name="connsiteX3" fmla="*/ 387949 w 5161937"/>
                              <a:gd name="connsiteY3" fmla="*/ 1357995 h 3775097"/>
                              <a:gd name="connsiteX4" fmla="*/ 872 w 5161937"/>
                              <a:gd name="connsiteY4" fmla="*/ 2193857 h 3775097"/>
                              <a:gd name="connsiteX5" fmla="*/ 561855 w 5161937"/>
                              <a:gd name="connsiteY5" fmla="*/ 2900694 h 3775097"/>
                              <a:gd name="connsiteX6" fmla="*/ 1016249 w 5161937"/>
                              <a:gd name="connsiteY6" fmla="*/ 3624359 h 3775097"/>
                              <a:gd name="connsiteX7" fmla="*/ 2575777 w 5161937"/>
                              <a:gd name="connsiteY7" fmla="*/ 3523383 h 3775097"/>
                              <a:gd name="connsiteX8" fmla="*/ 3434079 w 5161937"/>
                              <a:gd name="connsiteY8" fmla="*/ 3770215 h 3775097"/>
                              <a:gd name="connsiteX9" fmla="*/ 4421408 w 5161937"/>
                              <a:gd name="connsiteY9" fmla="*/ 3517773 h 3775097"/>
                              <a:gd name="connsiteX10" fmla="*/ 4909462 w 5161937"/>
                              <a:gd name="connsiteY10" fmla="*/ 2687520 h 3775097"/>
                              <a:gd name="connsiteX11" fmla="*/ 5133855 w 5161937"/>
                              <a:gd name="connsiteY11" fmla="*/ 2193854 h 3775097"/>
                              <a:gd name="connsiteX12" fmla="*/ 5100196 w 5161937"/>
                              <a:gd name="connsiteY12" fmla="*/ 1487021 h 3775097"/>
                              <a:gd name="connsiteX13" fmla="*/ 4685069 w 5161937"/>
                              <a:gd name="connsiteY13" fmla="*/ 488471 h 3775097"/>
                              <a:gd name="connsiteX14" fmla="*/ 3512617 w 5161937"/>
                              <a:gd name="connsiteY14" fmla="*/ 418 h 3775097"/>
                              <a:gd name="connsiteX15" fmla="*/ 2474802 w 5161937"/>
                              <a:gd name="connsiteY15" fmla="*/ 308958 h 377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161937" h="3775097">
                                <a:moveTo>
                                  <a:pt x="2474802" y="308958"/>
                                </a:moveTo>
                                <a:cubicBezTo>
                                  <a:pt x="2182157" y="362251"/>
                                  <a:pt x="1644548" y="194892"/>
                                  <a:pt x="1358447" y="247250"/>
                                </a:cubicBezTo>
                                <a:cubicBezTo>
                                  <a:pt x="1072346" y="299608"/>
                                  <a:pt x="738564" y="295867"/>
                                  <a:pt x="545025" y="437983"/>
                                </a:cubicBezTo>
                                <a:cubicBezTo>
                                  <a:pt x="351486" y="580099"/>
                                  <a:pt x="467421" y="1158846"/>
                                  <a:pt x="387949" y="1357995"/>
                                </a:cubicBezTo>
                                <a:cubicBezTo>
                                  <a:pt x="308477" y="1557144"/>
                                  <a:pt x="26116" y="1947025"/>
                                  <a:pt x="872" y="2193857"/>
                                </a:cubicBezTo>
                                <a:cubicBezTo>
                                  <a:pt x="-24372" y="2440689"/>
                                  <a:pt x="506692" y="2682846"/>
                                  <a:pt x="561855" y="2900694"/>
                                </a:cubicBezTo>
                                <a:cubicBezTo>
                                  <a:pt x="617018" y="3118542"/>
                                  <a:pt x="657221" y="3395292"/>
                                  <a:pt x="1016249" y="3624359"/>
                                </a:cubicBezTo>
                                <a:cubicBezTo>
                                  <a:pt x="1579100" y="3699156"/>
                                  <a:pt x="2172805" y="3499074"/>
                                  <a:pt x="2575777" y="3523383"/>
                                </a:cubicBezTo>
                                <a:cubicBezTo>
                                  <a:pt x="2978749" y="3547692"/>
                                  <a:pt x="3069441" y="3814158"/>
                                  <a:pt x="3434079" y="3770215"/>
                                </a:cubicBezTo>
                                <a:cubicBezTo>
                                  <a:pt x="3798717" y="3726272"/>
                                  <a:pt x="4215715" y="3697287"/>
                                  <a:pt x="4421408" y="3517773"/>
                                </a:cubicBezTo>
                                <a:cubicBezTo>
                                  <a:pt x="4627101" y="3338259"/>
                                  <a:pt x="4857104" y="2894149"/>
                                  <a:pt x="4909462" y="2687520"/>
                                </a:cubicBezTo>
                                <a:cubicBezTo>
                                  <a:pt x="4961820" y="2480891"/>
                                  <a:pt x="5061862" y="2394872"/>
                                  <a:pt x="5133855" y="2193854"/>
                                </a:cubicBezTo>
                                <a:cubicBezTo>
                                  <a:pt x="5205848" y="1992836"/>
                                  <a:pt x="5118895" y="1861009"/>
                                  <a:pt x="5100196" y="1487021"/>
                                </a:cubicBezTo>
                                <a:cubicBezTo>
                                  <a:pt x="5108611" y="955958"/>
                                  <a:pt x="5001089" y="771767"/>
                                  <a:pt x="4685069" y="488471"/>
                                </a:cubicBezTo>
                                <a:cubicBezTo>
                                  <a:pt x="4369049" y="205175"/>
                                  <a:pt x="3787498" y="-10802"/>
                                  <a:pt x="3512617" y="418"/>
                                </a:cubicBezTo>
                                <a:cubicBezTo>
                                  <a:pt x="3237736" y="11638"/>
                                  <a:pt x="2767447" y="255665"/>
                                  <a:pt x="2474802" y="308958"/>
                                </a:cubicBezTo>
                                <a:close/>
                              </a:path>
                            </a:pathLst>
                          </a:custGeom>
                          <a:solidFill>
                            <a:schemeClr val="bg1">
                              <a:lumMod val="85000"/>
                            </a:schemeClr>
                          </a:solidFill>
                          <a:ln w="28575">
                            <a:solidFill>
                              <a:srgbClr val="38498A"/>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 name="橢圓 5"/>
                        <wps:cNvSpPr/>
                        <wps:spPr>
                          <a:xfrm>
                            <a:off x="175966" y="268878"/>
                            <a:ext cx="215265" cy="215265"/>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 name="橢圓 6"/>
                        <wps:cNvSpPr/>
                        <wps:spPr>
                          <a:xfrm>
                            <a:off x="583433" y="139973"/>
                            <a:ext cx="313690" cy="313690"/>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 name="橢圓 138"/>
                        <wps:cNvSpPr/>
                        <wps:spPr>
                          <a:xfrm>
                            <a:off x="442586" y="482238"/>
                            <a:ext cx="144000" cy="144000"/>
                          </a:xfrm>
                          <a:prstGeom prst="ellipse">
                            <a:avLst/>
                          </a:prstGeom>
                          <a:solidFill>
                            <a:schemeClr val="bg1"/>
                          </a:solidFill>
                          <a:ln w="285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3166B4E" id="群組 12" o:spid="_x0000_s1026" style="position:absolute;margin-left:6pt;margin-top:443.85pt;width:87.8pt;height:64.4pt;z-index:251668480;mso-position-horizontal-relative:margin" coordsize="11150,8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">
                <v:shape id="手繪多邊形 4" o:spid="_x0000_s1027" style="position:absolute;width:11150;height:8178;visibility:visible;mso-wrap-style:square;v-text-anchor:middle" coordsize="5161937,3775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" path="m2474802,308958c2182157,362251,1644548,194892,1358447,247250,1072346,299608,738564,295867,545025,437983,351486,580099,467421,1158846,387949,1357995,308477,1557144,26116,1947025,872,2193857v-25244,246832,505820,488989,560983,706837c617018,3118542,657221,3395292,1016249,3624359v562851,74797,1156556,-125285,1559528,-100976c2978749,3547692,3069441,3814158,3434079,3770215v364638,-43943,781636,-72928,987329,-252442c4627101,3338259,4857104,2894149,4909462,2687520v52358,-206629,152400,-292648,224393,-493666c5205848,1992836,5118895,1861009,5100196,1487021v8415,-531063,-99107,-715254,-415127,-998550c4369049,205175,3787498,-10802,3512617,418,3237736,11638,2767447,255665,2474802,308958xe" fillcolor="#d8d8d8 [2732]" strokecolor="#38498a" strokeweight="2.25pt">
                  <v:stroke dashstyle="dash" joinstyle="miter"/>
                  <v:path arrowok="t" o:connecttype="custom" o:connectlocs="534596,66936;293446,53567;117734,94890;83803,294211;188,475302;121370,628439;219526,785222;556409,763346;741815,816822;955094,762130;1060521,582255;1108994,475302;1101723,322165;1012049,105828;758781,91;534596,66936" o:connectangles="0,0,0,0,0,0,0,0,0,0,0,0,0,0,0,0"/>
                </v:shape>
                <v:oval id="橢圓 5" o:spid="_x0000_s1028" style="position:absolute;left:1759;top:2688;width:2153;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" fillcolor="white [3212]" strokecolor="#1f4d78 [1604]" strokeweight="2.25pt">
                  <v:stroke joinstyle="miter"/>
                </v:oval>
                <v:oval id="橢圓 6" o:spid="_x0000_s1029" style="position:absolute;left:5834;top:1399;width:3137;height:3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" fillcolor="white [3212]" strokecolor="#1f4d78 [1604]" strokeweight="2.25pt">
                  <v:stroke joinstyle="miter"/>
                </v:oval>
                <v:oval id="橢圓 138" o:spid="_x0000_s1030" style="position:absolute;left:4425;top:4822;width:1440;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" fillcolor="white [3212]" strokecolor="#1f4d78 [1604]" strokeweight="2.25pt">
                  <v:stroke joinstyle="miter"/>
                </v:oval>
                <w10:wrap anchorx="margin"/>
              </v:group>
            </w:pict>
          </mc:Fallback>
        </mc:AlternateContent>
      </w:r>
    </w:p>
    <w:sectPr w:rsidR="00681DF3" w:rsidRPr="004F6C53" w:rsidSect="005F6927">
      <w:pgSz w:w="11906" w:h="16838"/>
      <w:pgMar w:top="680" w:right="680" w:bottom="680" w:left="68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7288" w:rsidRDefault="003A7288" w:rsidP="002F7C15">
      <w:r>
        <w:separator/>
      </w:r>
    </w:p>
  </w:endnote>
  <w:endnote w:type="continuationSeparator" w:id="0">
    <w:p w:rsidR="003A7288" w:rsidRDefault="003A7288" w:rsidP="002F7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新細明體">
    <w:altName w:val="PMingLiU"/>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7288" w:rsidRDefault="003A7288" w:rsidP="002F7C15">
      <w:r>
        <w:separator/>
      </w:r>
    </w:p>
  </w:footnote>
  <w:footnote w:type="continuationSeparator" w:id="0">
    <w:p w:rsidR="003A7288" w:rsidRDefault="003A7288" w:rsidP="002F7C1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6927"/>
    <w:rsid w:val="000133F7"/>
    <w:rsid w:val="000170E9"/>
    <w:rsid w:val="000E7C3E"/>
    <w:rsid w:val="000F2AFC"/>
    <w:rsid w:val="0013258A"/>
    <w:rsid w:val="001C2560"/>
    <w:rsid w:val="001D5DBF"/>
    <w:rsid w:val="00271A49"/>
    <w:rsid w:val="00281B4D"/>
    <w:rsid w:val="00294B98"/>
    <w:rsid w:val="002B7AA5"/>
    <w:rsid w:val="002D0BAA"/>
    <w:rsid w:val="002F7C15"/>
    <w:rsid w:val="00386AE9"/>
    <w:rsid w:val="003A7288"/>
    <w:rsid w:val="003B79AB"/>
    <w:rsid w:val="003C3EB7"/>
    <w:rsid w:val="003F4113"/>
    <w:rsid w:val="00422EC5"/>
    <w:rsid w:val="004C4039"/>
    <w:rsid w:val="004C552E"/>
    <w:rsid w:val="004F6C53"/>
    <w:rsid w:val="00566CA5"/>
    <w:rsid w:val="005F6927"/>
    <w:rsid w:val="0064326D"/>
    <w:rsid w:val="00681417"/>
    <w:rsid w:val="00681DF3"/>
    <w:rsid w:val="007B438C"/>
    <w:rsid w:val="00806C4C"/>
    <w:rsid w:val="008165DD"/>
    <w:rsid w:val="0083591C"/>
    <w:rsid w:val="008F0394"/>
    <w:rsid w:val="00921A45"/>
    <w:rsid w:val="00971163"/>
    <w:rsid w:val="00992A08"/>
    <w:rsid w:val="009B2144"/>
    <w:rsid w:val="009C6C98"/>
    <w:rsid w:val="00A14AF8"/>
    <w:rsid w:val="00A43C3A"/>
    <w:rsid w:val="00AE2725"/>
    <w:rsid w:val="00BB1F83"/>
    <w:rsid w:val="00CE2525"/>
    <w:rsid w:val="00CE7231"/>
    <w:rsid w:val="00D81333"/>
    <w:rsid w:val="00D927A3"/>
    <w:rsid w:val="00E574B6"/>
    <w:rsid w:val="00E642A1"/>
    <w:rsid w:val="00E803D7"/>
    <w:rsid w:val="00EA3875"/>
    <w:rsid w:val="00EA5462"/>
    <w:rsid w:val="00EC1D67"/>
    <w:rsid w:val="00F62E34"/>
    <w:rsid w:val="00FA1958"/>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7B7F1"/>
  <w15:chartTrackingRefBased/>
  <w15:docId w15:val="{1F016D65-6F09-4E36-AEB1-FB557FBAF1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kern w:val="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86AE9"/>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Web">
    <w:name w:val="Normal (Web)"/>
    <w:basedOn w:val="a"/>
    <w:uiPriority w:val="99"/>
    <w:semiHidden/>
    <w:unhideWhenUsed/>
    <w:rsid w:val="00BB1F83"/>
    <w:pPr>
      <w:widowControl/>
      <w:spacing w:before="100" w:beforeAutospacing="1" w:after="100" w:afterAutospacing="1"/>
    </w:pPr>
    <w:rPr>
      <w:rFonts w:ascii="新細明體" w:eastAsia="新細明體" w:hAnsi="新細明體" w:cs="新細明體"/>
      <w:kern w:val="0"/>
      <w:sz w:val="24"/>
      <w:szCs w:val="24"/>
    </w:rPr>
  </w:style>
  <w:style w:type="paragraph" w:styleId="a3">
    <w:name w:val="Balloon Text"/>
    <w:basedOn w:val="a"/>
    <w:link w:val="a4"/>
    <w:uiPriority w:val="99"/>
    <w:semiHidden/>
    <w:unhideWhenUsed/>
    <w:rsid w:val="00FA1958"/>
    <w:rPr>
      <w:rFonts w:asciiTheme="majorHAnsi" w:eastAsiaTheme="majorEastAsia" w:hAnsiTheme="majorHAnsi" w:cstheme="majorBidi"/>
      <w:sz w:val="18"/>
      <w:szCs w:val="18"/>
    </w:rPr>
  </w:style>
  <w:style w:type="character" w:customStyle="1" w:styleId="a4">
    <w:name w:val="註解方塊文字 字元"/>
    <w:basedOn w:val="a0"/>
    <w:link w:val="a3"/>
    <w:uiPriority w:val="99"/>
    <w:semiHidden/>
    <w:rsid w:val="00FA1958"/>
    <w:rPr>
      <w:rFonts w:asciiTheme="majorHAnsi" w:eastAsiaTheme="majorEastAsia" w:hAnsiTheme="majorHAnsi" w:cstheme="majorBidi"/>
      <w:sz w:val="18"/>
      <w:szCs w:val="18"/>
    </w:rPr>
  </w:style>
  <w:style w:type="paragraph" w:styleId="a5">
    <w:name w:val="header"/>
    <w:basedOn w:val="a"/>
    <w:link w:val="a6"/>
    <w:uiPriority w:val="99"/>
    <w:unhideWhenUsed/>
    <w:rsid w:val="002F7C15"/>
    <w:pPr>
      <w:tabs>
        <w:tab w:val="center" w:pos="4153"/>
        <w:tab w:val="right" w:pos="8306"/>
      </w:tabs>
      <w:snapToGrid w:val="0"/>
    </w:pPr>
  </w:style>
  <w:style w:type="character" w:customStyle="1" w:styleId="a6">
    <w:name w:val="頁首 字元"/>
    <w:basedOn w:val="a0"/>
    <w:link w:val="a5"/>
    <w:uiPriority w:val="99"/>
    <w:rsid w:val="002F7C15"/>
  </w:style>
  <w:style w:type="paragraph" w:styleId="a7">
    <w:name w:val="footer"/>
    <w:basedOn w:val="a"/>
    <w:link w:val="a8"/>
    <w:uiPriority w:val="99"/>
    <w:unhideWhenUsed/>
    <w:rsid w:val="002F7C15"/>
    <w:pPr>
      <w:tabs>
        <w:tab w:val="center" w:pos="4153"/>
        <w:tab w:val="right" w:pos="8306"/>
      </w:tabs>
      <w:snapToGrid w:val="0"/>
    </w:pPr>
  </w:style>
  <w:style w:type="character" w:customStyle="1" w:styleId="a8">
    <w:name w:val="頁尾 字元"/>
    <w:basedOn w:val="a0"/>
    <w:link w:val="a7"/>
    <w:uiPriority w:val="99"/>
    <w:rsid w:val="002F7C1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Words>
  <Characters>10</Characters>
  <Application>Microsoft Office Word</Application>
  <DocSecurity>0</DocSecurity>
  <Lines>1</Lines>
  <Paragraphs>1</Paragraphs>
  <ScaleCrop>false</ScaleCrop>
  <Company/>
  <LinksUpToDate>false</LinksUpToDate>
  <CharactersWithSpaces>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cp:lastPrinted>2021-12-21T07:29:00Z</cp:lastPrinted>
  <dcterms:created xsi:type="dcterms:W3CDTF">2021-12-24T06:39:00Z</dcterms:created>
  <dcterms:modified xsi:type="dcterms:W3CDTF">2021-12-28T03:00:00Z</dcterms:modified>
</cp:coreProperties>
</file>